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7" w:rightFromText="187" w:vertAnchor="page" w:horzAnchor="margin" w:tblpXSpec="center" w:tblpY="1142"/>
        <w:tblW w:w="4000" w:type="pct"/>
        <w:tblBorders>
          <w:left w:val="single" w:sz="18" w:space="0" w:color="4F81BD" w:themeColor="accent1"/>
        </w:tblBorders>
        <w:tblLook w:val="04A0" w:firstRow="1" w:lastRow="0" w:firstColumn="1" w:lastColumn="0" w:noHBand="0" w:noVBand="1"/>
      </w:tblPr>
      <w:tblGrid>
        <w:gridCol w:w="7470"/>
      </w:tblGrid>
      <w:tr w:rsidR="00024D72" w14:paraId="1973106B" w14:textId="77777777" w:rsidTr="00024D72">
        <w:tc>
          <w:tcPr>
            <w:tcW w:w="7470" w:type="dxa"/>
            <w:tcMar>
              <w:top w:w="216" w:type="dxa"/>
              <w:left w:w="115" w:type="dxa"/>
              <w:bottom w:w="216" w:type="dxa"/>
              <w:right w:w="115" w:type="dxa"/>
            </w:tcMar>
          </w:tcPr>
          <w:p w14:paraId="1973106A" w14:textId="48092189" w:rsidR="00024D72" w:rsidRDefault="00024D72" w:rsidP="00024D72">
            <w:pPr>
              <w:pStyle w:val="NoSpacing"/>
              <w:rPr>
                <w:rFonts w:asciiTheme="majorHAnsi" w:eastAsiaTheme="majorEastAsia" w:hAnsiTheme="majorHAnsi" w:cstheme="majorBidi"/>
              </w:rPr>
            </w:pPr>
          </w:p>
        </w:tc>
      </w:tr>
      <w:tr w:rsidR="00024D72" w14:paraId="1973106D" w14:textId="77777777" w:rsidTr="00024D72">
        <w:tc>
          <w:tcPr>
            <w:tcW w:w="7470" w:type="dxa"/>
          </w:tcPr>
          <w:p w14:paraId="1973106C" w14:textId="77777777" w:rsidR="00024D72" w:rsidRDefault="0079063E" w:rsidP="00024D72">
            <w:pPr>
              <w:pStyle w:val="NoSpacing"/>
              <w:rPr>
                <w:rFonts w:asciiTheme="majorHAnsi" w:eastAsiaTheme="majorEastAsia" w:hAnsiTheme="majorHAnsi" w:cstheme="majorBidi"/>
                <w:color w:val="4F81BD" w:themeColor="accent1"/>
                <w:sz w:val="80"/>
                <w:szCs w:val="80"/>
              </w:rPr>
            </w:pPr>
            <w:sdt>
              <w:sdtPr>
                <w:rPr>
                  <w:rFonts w:asciiTheme="majorHAnsi" w:eastAsiaTheme="majorEastAsia" w:hAnsiTheme="majorHAnsi" w:cstheme="majorBidi"/>
                  <w:color w:val="4F81BD" w:themeColor="accent1"/>
                  <w:sz w:val="80"/>
                  <w:szCs w:val="80"/>
                </w:rPr>
                <w:alias w:val="Title"/>
                <w:id w:val="13406919"/>
                <w:placeholder>
                  <w:docPart w:val="957C20DBC3974A2184633DA1289BF0A9"/>
                </w:placeholder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EndPr/>
              <w:sdtContent>
                <w:r w:rsidR="00024D72">
                  <w:rPr>
                    <w:rFonts w:asciiTheme="majorHAnsi" w:eastAsiaTheme="majorEastAsia" w:hAnsiTheme="majorHAnsi" w:cstheme="majorBidi"/>
                    <w:color w:val="4F81BD" w:themeColor="accent1"/>
                    <w:sz w:val="80"/>
                    <w:szCs w:val="80"/>
                  </w:rPr>
                  <w:t>Functions</w:t>
                </w:r>
              </w:sdtContent>
            </w:sdt>
            <w:r w:rsidR="00024D72">
              <w:rPr>
                <w:rFonts w:asciiTheme="majorHAnsi" w:eastAsiaTheme="majorEastAsia" w:hAnsiTheme="majorHAnsi" w:cstheme="majorBidi"/>
                <w:color w:val="4F81BD" w:themeColor="accent1"/>
                <w:sz w:val="80"/>
                <w:szCs w:val="80"/>
              </w:rPr>
              <w:t xml:space="preserve"> 11</w:t>
            </w:r>
          </w:p>
        </w:tc>
      </w:tr>
      <w:tr w:rsidR="00024D72" w14:paraId="1973106F" w14:textId="77777777" w:rsidTr="00024D72">
        <w:sdt>
          <w:sdtPr>
            <w:rPr>
              <w:rFonts w:asciiTheme="majorHAnsi" w:eastAsiaTheme="majorEastAsia" w:hAnsiTheme="majorHAnsi" w:cstheme="majorBidi"/>
              <w:color w:val="FF0000"/>
              <w:sz w:val="44"/>
              <w:szCs w:val="44"/>
            </w:rPr>
            <w:alias w:val="Subtitle"/>
            <w:id w:val="13406923"/>
            <w:placeholder>
              <w:docPart w:val="9A5E9140C35149F298B1E73DB13055AA"/>
            </w:placeholder>
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<w:text/>
          </w:sdtPr>
          <w:sdtEndPr/>
          <w:sdtContent>
            <w:tc>
              <w:tcPr>
                <w:tcW w:w="7470" w:type="dxa"/>
                <w:tcMar>
                  <w:top w:w="216" w:type="dxa"/>
                  <w:left w:w="115" w:type="dxa"/>
                  <w:bottom w:w="216" w:type="dxa"/>
                  <w:right w:w="115" w:type="dxa"/>
                </w:tcMar>
              </w:tcPr>
              <w:p w14:paraId="1973106E" w14:textId="50909284" w:rsidR="00024D72" w:rsidRDefault="004D1A19" w:rsidP="00024D72">
                <w:pPr>
                  <w:pStyle w:val="NoSpacing"/>
                  <w:rPr>
                    <w:rFonts w:asciiTheme="majorHAnsi" w:eastAsiaTheme="majorEastAsia" w:hAnsiTheme="majorHAnsi" w:cstheme="majorBidi"/>
                  </w:rPr>
                </w:pPr>
                <w:r>
                  <w:rPr>
                    <w:rFonts w:asciiTheme="majorHAnsi" w:eastAsiaTheme="majorEastAsia" w:hAnsiTheme="majorHAnsi" w:cstheme="majorBidi"/>
                    <w:color w:val="FF0000"/>
                    <w:sz w:val="44"/>
                    <w:szCs w:val="44"/>
                  </w:rPr>
                  <w:t>Unit 2</w:t>
                </w:r>
                <w:r w:rsidR="00024D72" w:rsidRPr="000549FA">
                  <w:rPr>
                    <w:rFonts w:asciiTheme="majorHAnsi" w:eastAsiaTheme="majorEastAsia" w:hAnsiTheme="majorHAnsi" w:cstheme="majorBidi"/>
                    <w:color w:val="FF0000"/>
                    <w:sz w:val="44"/>
                    <w:szCs w:val="44"/>
                  </w:rPr>
                  <w:t xml:space="preserve"> Review</w:t>
                </w:r>
                <w:r w:rsidR="00024D72">
                  <w:rPr>
                    <w:rFonts w:asciiTheme="majorHAnsi" w:eastAsiaTheme="majorEastAsia" w:hAnsiTheme="majorHAnsi" w:cstheme="majorBidi"/>
                    <w:color w:val="FF0000"/>
                    <w:sz w:val="44"/>
                    <w:szCs w:val="44"/>
                  </w:rPr>
                  <w:t xml:space="preserve"> Topics</w:t>
                </w:r>
              </w:p>
            </w:tc>
          </w:sdtContent>
        </w:sdt>
      </w:tr>
    </w:tbl>
    <w:sdt>
      <w:sdtPr>
        <w:id w:val="-566961963"/>
        <w:docPartObj>
          <w:docPartGallery w:val="Cover Pages"/>
          <w:docPartUnique/>
        </w:docPartObj>
      </w:sdtPr>
      <w:sdtEndPr>
        <w:rPr>
          <w:sz w:val="20"/>
          <w:szCs w:val="20"/>
        </w:rPr>
      </w:sdtEndPr>
      <w:sdtContent>
        <w:p w14:paraId="19731070" w14:textId="77777777" w:rsidR="006213B6" w:rsidRDefault="006213B6"/>
        <w:tbl>
          <w:tblPr>
            <w:tblpPr w:leftFromText="187" w:rightFromText="187" w:horzAnchor="margin" w:tblpXSpec="center" w:tblpYSpec="bottom"/>
            <w:tblW w:w="4000" w:type="pct"/>
            <w:tblLook w:val="04A0" w:firstRow="1" w:lastRow="0" w:firstColumn="1" w:lastColumn="0" w:noHBand="0" w:noVBand="1"/>
          </w:tblPr>
          <w:tblGrid>
            <w:gridCol w:w="7488"/>
          </w:tblGrid>
          <w:tr w:rsidR="006213B6" w14:paraId="19731072" w14:textId="77777777">
            <w:tc>
              <w:tcPr>
                <w:tcW w:w="7672" w:type="dxa"/>
                <w:tcMar>
                  <w:top w:w="216" w:type="dxa"/>
                  <w:left w:w="115" w:type="dxa"/>
                  <w:bottom w:w="216" w:type="dxa"/>
                  <w:right w:w="115" w:type="dxa"/>
                </w:tcMar>
              </w:tcPr>
              <w:p w14:paraId="19731071" w14:textId="77777777" w:rsidR="006213B6" w:rsidRDefault="00024D72">
                <w:pPr>
                  <w:pStyle w:val="NoSpacing"/>
                  <w:rPr>
                    <w:color w:val="4F81BD" w:themeColor="accent1"/>
                  </w:rPr>
                </w:pPr>
                <w:r>
                  <w:rPr>
                    <w:noProof/>
                    <w:color w:val="4F81BD" w:themeColor="accent1"/>
                    <w:lang w:val="en-CA" w:eastAsia="en-CA"/>
                  </w:rPr>
                  <mc:AlternateContent>
                    <mc:Choice Requires="wpi">
                      <w:drawing>
                        <wp:anchor distT="0" distB="0" distL="114300" distR="114300" simplePos="0" relativeHeight="251824128" behindDoc="0" locked="0" layoutInCell="1" allowOverlap="1" wp14:anchorId="1973108D" wp14:editId="1973108E">
                          <wp:simplePos x="0" y="0"/>
                          <wp:positionH relativeFrom="column">
                            <wp:posOffset>4635368</wp:posOffset>
                          </wp:positionH>
                          <wp:positionV relativeFrom="paragraph">
                            <wp:posOffset>210853</wp:posOffset>
                          </wp:positionV>
                          <wp:extent cx="58320" cy="22320"/>
                          <wp:effectExtent l="38100" t="38100" r="37465" b="34925"/>
                          <wp:wrapNone/>
                          <wp:docPr id="488" name="Ink 488"/>
                          <wp:cNvGraphicFramePr/>
                          <a:graphic xmlns:a="http://schemas.openxmlformats.org/drawingml/2006/main">
                            <a:graphicData uri="http://schemas.microsoft.com/office/word/2010/wordprocessingInk">
                              <w14:contentPart bwMode="auto" r:id="rId5">
                                <w14:nvContentPartPr>
                                  <w14:cNvContentPartPr/>
                                </w14:nvContentPartPr>
                                <w14:xfrm>
                                  <a:off x="0" y="0"/>
                                  <a:ext cx="58320" cy="22320"/>
                                </w14:xfrm>
                              </w14:contentPart>
                            </a:graphicData>
                          </a:graphic>
                        </wp:anchor>
                      </w:drawing>
                    </mc:Choice>
                    <mc:Fallback>
                      <w:pict>
                        <v:shapetype w14:anchorId="68960FE7"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Ink 488" o:spid="_x0000_s1026" type="#_x0000_t75" style="position:absolute;margin-left:364.65pt;margin-top:16.25pt;width:5.35pt;height:2.4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">
                          <v:imagedata r:id="rId6" o:title=""/>
                        </v:shape>
                      </w:pict>
                    </mc:Fallback>
                  </mc:AlternateContent>
                </w:r>
                <w:r>
                  <w:rPr>
                    <w:noProof/>
                    <w:color w:val="4F81BD" w:themeColor="accent1"/>
                    <w:lang w:val="en-CA" w:eastAsia="en-CA"/>
                  </w:rPr>
                  <mc:AlternateContent>
                    <mc:Choice Requires="wpi">
                      <w:drawing>
                        <wp:anchor distT="0" distB="0" distL="114300" distR="114300" simplePos="0" relativeHeight="251823104" behindDoc="0" locked="0" layoutInCell="1" allowOverlap="1" wp14:anchorId="1973108F" wp14:editId="19731090">
                          <wp:simplePos x="0" y="0"/>
                          <wp:positionH relativeFrom="column">
                            <wp:posOffset>4632128</wp:posOffset>
                          </wp:positionH>
                          <wp:positionV relativeFrom="paragraph">
                            <wp:posOffset>97453</wp:posOffset>
                          </wp:positionV>
                          <wp:extent cx="36720" cy="293040"/>
                          <wp:effectExtent l="38100" t="38100" r="40005" b="31115"/>
                          <wp:wrapNone/>
                          <wp:docPr id="487" name="Ink 487"/>
                          <wp:cNvGraphicFramePr/>
                          <a:graphic xmlns:a="http://schemas.openxmlformats.org/drawingml/2006/main">
                            <a:graphicData uri="http://schemas.microsoft.com/office/word/2010/wordprocessingInk">
                              <w14:contentPart bwMode="auto" r:id="rId7">
                                <w14:nvContentPartPr>
                                  <w14:cNvContentPartPr/>
                                </w14:nvContentPartPr>
                                <w14:xfrm>
                                  <a:off x="0" y="0"/>
                                  <a:ext cx="36720" cy="293040"/>
                                </w14:xfrm>
                              </w14:contentPart>
                            </a:graphicData>
                          </a:graphic>
                        </wp:anchor>
                      </w:drawing>
                    </mc:Choice>
                    <mc:Fallback>
                      <w:pict>
                        <v:shape w14:anchorId="25FF3A57" id="Ink 487" o:spid="_x0000_s1026" type="#_x0000_t75" style="position:absolute;margin-left:364.4pt;margin-top:7.3pt;width:3.65pt;height:23.8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">
                          <v:imagedata r:id="rId8" o:title=""/>
                        </v:shape>
                      </w:pict>
                    </mc:Fallback>
                  </mc:AlternateContent>
                </w:r>
                <w:r>
                  <w:rPr>
                    <w:noProof/>
                    <w:color w:val="4F81BD" w:themeColor="accent1"/>
                    <w:lang w:val="en-CA" w:eastAsia="en-CA"/>
                  </w:rPr>
                  <mc:AlternateContent>
                    <mc:Choice Requires="wpi">
                      <w:drawing>
                        <wp:anchor distT="0" distB="0" distL="114300" distR="114300" simplePos="0" relativeHeight="251822080" behindDoc="0" locked="0" layoutInCell="1" allowOverlap="1" wp14:anchorId="19731091" wp14:editId="19731092">
                          <wp:simplePos x="0" y="0"/>
                          <wp:positionH relativeFrom="column">
                            <wp:posOffset>4599368</wp:posOffset>
                          </wp:positionH>
                          <wp:positionV relativeFrom="paragraph">
                            <wp:posOffset>164053</wp:posOffset>
                          </wp:positionV>
                          <wp:extent cx="8640" cy="4680"/>
                          <wp:effectExtent l="19050" t="38100" r="48895" b="33655"/>
                          <wp:wrapNone/>
                          <wp:docPr id="486" name="Ink 486"/>
                          <wp:cNvGraphicFramePr/>
                          <a:graphic xmlns:a="http://schemas.openxmlformats.org/drawingml/2006/main">
                            <a:graphicData uri="http://schemas.microsoft.com/office/word/2010/wordprocessingInk">
                              <w14:contentPart bwMode="auto" r:id="rId9">
                                <w14:nvContentPartPr>
                                  <w14:cNvContentPartPr/>
                                </w14:nvContentPartPr>
                                <w14:xfrm>
                                  <a:off x="0" y="0"/>
                                  <a:ext cx="8640" cy="4680"/>
                                </w14:xfrm>
                              </w14:contentPart>
                            </a:graphicData>
                          </a:graphic>
                        </wp:anchor>
                      </w:drawing>
                    </mc:Choice>
                    <mc:Fallback>
                      <w:pict>
                        <v:shape w14:anchorId="05E68333" id="Ink 486" o:spid="_x0000_s1026" type="#_x0000_t75" style="position:absolute;margin-left:361.8pt;margin-top:12.55pt;width:1.35pt;height:1.1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">
                          <v:imagedata r:id="rId10" o:title=""/>
                        </v:shape>
                      </w:pict>
                    </mc:Fallback>
                  </mc:AlternateContent>
                </w:r>
                <w:r>
                  <w:rPr>
                    <w:noProof/>
                    <w:color w:val="4F81BD" w:themeColor="accent1"/>
                    <w:lang w:val="en-CA" w:eastAsia="en-CA"/>
                  </w:rPr>
                  <mc:AlternateContent>
                    <mc:Choice Requires="wpi">
                      <w:drawing>
                        <wp:anchor distT="0" distB="0" distL="114300" distR="114300" simplePos="0" relativeHeight="251821056" behindDoc="0" locked="0" layoutInCell="1" allowOverlap="1" wp14:anchorId="19731093" wp14:editId="19731094">
                          <wp:simplePos x="0" y="0"/>
                          <wp:positionH relativeFrom="column">
                            <wp:posOffset>4583888</wp:posOffset>
                          </wp:positionH>
                          <wp:positionV relativeFrom="paragraph">
                            <wp:posOffset>266293</wp:posOffset>
                          </wp:positionV>
                          <wp:extent cx="20520" cy="86040"/>
                          <wp:effectExtent l="38100" t="38100" r="36830" b="47625"/>
                          <wp:wrapNone/>
                          <wp:docPr id="485" name="Ink 485"/>
                          <wp:cNvGraphicFramePr/>
                          <a:graphic xmlns:a="http://schemas.openxmlformats.org/drawingml/2006/main">
                            <a:graphicData uri="http://schemas.microsoft.com/office/word/2010/wordprocessingInk">
                              <w14:contentPart bwMode="auto" r:id="rId11">
                                <w14:nvContentPartPr>
                                  <w14:cNvContentPartPr/>
                                </w14:nvContentPartPr>
                                <w14:xfrm>
                                  <a:off x="0" y="0"/>
                                  <a:ext cx="20520" cy="86040"/>
                                </w14:xfrm>
                              </w14:contentPart>
                            </a:graphicData>
                          </a:graphic>
                        </wp:anchor>
                      </w:drawing>
                    </mc:Choice>
                    <mc:Fallback>
                      <w:pict>
                        <v:shape w14:anchorId="6848F9C2" id="Ink 485" o:spid="_x0000_s1026" type="#_x0000_t75" style="position:absolute;margin-left:360.6pt;margin-top:20.6pt;width:2.3pt;height:7.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">
                          <v:imagedata r:id="rId12" o:title=""/>
                        </v:shape>
                      </w:pict>
                    </mc:Fallback>
                  </mc:AlternateContent>
                </w:r>
                <w:r>
                  <w:rPr>
                    <w:noProof/>
                    <w:color w:val="4F81BD" w:themeColor="accent1"/>
                    <w:lang w:val="en-CA" w:eastAsia="en-CA"/>
                  </w:rPr>
                  <mc:AlternateContent>
                    <mc:Choice Requires="wpi">
                      <w:drawing>
                        <wp:anchor distT="0" distB="0" distL="114300" distR="114300" simplePos="0" relativeHeight="251819008" behindDoc="0" locked="0" layoutInCell="1" allowOverlap="1" wp14:anchorId="19731095" wp14:editId="19731096">
                          <wp:simplePos x="0" y="0"/>
                          <wp:positionH relativeFrom="column">
                            <wp:posOffset>4482368</wp:posOffset>
                          </wp:positionH>
                          <wp:positionV relativeFrom="paragraph">
                            <wp:posOffset>182773</wp:posOffset>
                          </wp:positionV>
                          <wp:extent cx="13680" cy="178920"/>
                          <wp:effectExtent l="38100" t="38100" r="43815" b="31115"/>
                          <wp:wrapNone/>
                          <wp:docPr id="483" name="Ink 483"/>
                          <wp:cNvGraphicFramePr/>
                          <a:graphic xmlns:a="http://schemas.openxmlformats.org/drawingml/2006/main">
                            <a:graphicData uri="http://schemas.microsoft.com/office/word/2010/wordprocessingInk">
                              <w14:contentPart bwMode="auto" r:id="rId13">
                                <w14:nvContentPartPr>
                                  <w14:cNvContentPartPr/>
                                </w14:nvContentPartPr>
                                <w14:xfrm>
                                  <a:off x="0" y="0"/>
                                  <a:ext cx="13680" cy="178920"/>
                                </w14:xfrm>
                              </w14:contentPart>
                            </a:graphicData>
                          </a:graphic>
                        </wp:anchor>
                      </w:drawing>
                    </mc:Choice>
                    <mc:Fallback>
                      <w:pict>
                        <v:shape w14:anchorId="00FFEF81" id="Ink 483" o:spid="_x0000_s1026" type="#_x0000_t75" style="position:absolute;margin-left:352.55pt;margin-top:14.05pt;width:1.85pt;height:14.8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">
                          <v:imagedata r:id="rId14" o:title=""/>
                        </v:shape>
                      </w:pict>
                    </mc:Fallback>
                  </mc:AlternateContent>
                </w:r>
                <w:r>
                  <w:rPr>
                    <w:noProof/>
                    <w:color w:val="4F81BD" w:themeColor="accent1"/>
                    <w:lang w:val="en-CA" w:eastAsia="en-CA"/>
                  </w:rPr>
                  <mc:AlternateContent>
                    <mc:Choice Requires="wpi">
                      <w:drawing>
                        <wp:anchor distT="0" distB="0" distL="114300" distR="114300" simplePos="0" relativeHeight="251817984" behindDoc="0" locked="0" layoutInCell="1" allowOverlap="1" wp14:anchorId="19731097" wp14:editId="19731098">
                          <wp:simplePos x="0" y="0"/>
                          <wp:positionH relativeFrom="column">
                            <wp:posOffset>4375088</wp:posOffset>
                          </wp:positionH>
                          <wp:positionV relativeFrom="paragraph">
                            <wp:posOffset>155773</wp:posOffset>
                          </wp:positionV>
                          <wp:extent cx="73800" cy="278640"/>
                          <wp:effectExtent l="38100" t="19050" r="40640" b="45720"/>
                          <wp:wrapNone/>
                          <wp:docPr id="482" name="Ink 482"/>
                          <wp:cNvGraphicFramePr/>
                          <a:graphic xmlns:a="http://schemas.openxmlformats.org/drawingml/2006/main">
                            <a:graphicData uri="http://schemas.microsoft.com/office/word/2010/wordprocessingInk">
                              <w14:contentPart bwMode="auto" r:id="rId15">
                                <w14:nvContentPartPr>
                                  <w14:cNvContentPartPr/>
                                </w14:nvContentPartPr>
                                <w14:xfrm>
                                  <a:off x="0" y="0"/>
                                  <a:ext cx="73800" cy="278640"/>
                                </w14:xfrm>
                              </w14:contentPart>
                            </a:graphicData>
                          </a:graphic>
                        </wp:anchor>
                      </w:drawing>
                    </mc:Choice>
                    <mc:Fallback>
                      <w:pict>
                        <v:shape w14:anchorId="35086C0E" id="Ink 482" o:spid="_x0000_s1026" type="#_x0000_t75" style="position:absolute;margin-left:344.15pt;margin-top:11.9pt;width:6.5pt;height:22.7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">
                          <v:imagedata r:id="rId16" o:title=""/>
                        </v:shape>
                      </w:pict>
                    </mc:Fallback>
                  </mc:AlternateContent>
                </w:r>
                <w:r>
                  <w:rPr>
                    <w:noProof/>
                    <w:color w:val="4F81BD" w:themeColor="accent1"/>
                    <w:lang w:val="en-CA" w:eastAsia="en-CA"/>
                  </w:rPr>
                  <mc:AlternateContent>
                    <mc:Choice Requires="wpi">
                      <w:drawing>
                        <wp:anchor distT="0" distB="0" distL="114300" distR="114300" simplePos="0" relativeHeight="251814912" behindDoc="0" locked="0" layoutInCell="1" allowOverlap="1" wp14:anchorId="19731099" wp14:editId="1973109A">
                          <wp:simplePos x="0" y="0"/>
                          <wp:positionH relativeFrom="column">
                            <wp:posOffset>3926528</wp:posOffset>
                          </wp:positionH>
                          <wp:positionV relativeFrom="paragraph">
                            <wp:posOffset>256573</wp:posOffset>
                          </wp:positionV>
                          <wp:extent cx="84240" cy="104400"/>
                          <wp:effectExtent l="38100" t="38100" r="30480" b="29210"/>
                          <wp:wrapNone/>
                          <wp:docPr id="479" name="Ink 479"/>
                          <wp:cNvGraphicFramePr/>
                          <a:graphic xmlns:a="http://schemas.openxmlformats.org/drawingml/2006/main">
                            <a:graphicData uri="http://schemas.microsoft.com/office/word/2010/wordprocessingInk">
                              <w14:contentPart bwMode="auto" r:id="rId17">
                                <w14:nvContentPartPr>
                                  <w14:cNvContentPartPr/>
                                </w14:nvContentPartPr>
                                <w14:xfrm>
                                  <a:off x="0" y="0"/>
                                  <a:ext cx="84240" cy="104400"/>
                                </w14:xfrm>
                              </w14:contentPart>
                            </a:graphicData>
                          </a:graphic>
                        </wp:anchor>
                      </w:drawing>
                    </mc:Choice>
                    <mc:Fallback>
                      <w:pict>
                        <v:shape w14:anchorId="59DA1EC8" id="Ink 479" o:spid="_x0000_s1026" type="#_x0000_t75" style="position:absolute;margin-left:308.85pt;margin-top:19.85pt;width:7.4pt;height:8.9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">
                          <v:imagedata r:id="rId18" o:title=""/>
                        </v:shape>
                      </w:pict>
                    </mc:Fallback>
                  </mc:AlternateContent>
                </w:r>
                <w:r>
                  <w:rPr>
                    <w:noProof/>
                    <w:color w:val="4F81BD" w:themeColor="accent1"/>
                    <w:lang w:val="en-CA" w:eastAsia="en-CA"/>
                  </w:rPr>
                  <mc:AlternateContent>
                    <mc:Choice Requires="wpi">
                      <w:drawing>
                        <wp:anchor distT="0" distB="0" distL="114300" distR="114300" simplePos="0" relativeHeight="251812864" behindDoc="0" locked="0" layoutInCell="1" allowOverlap="1" wp14:anchorId="1973109B" wp14:editId="1973109C">
                          <wp:simplePos x="0" y="0"/>
                          <wp:positionH relativeFrom="column">
                            <wp:posOffset>3614048</wp:posOffset>
                          </wp:positionH>
                          <wp:positionV relativeFrom="paragraph">
                            <wp:posOffset>189253</wp:posOffset>
                          </wp:positionV>
                          <wp:extent cx="112320" cy="218880"/>
                          <wp:effectExtent l="38100" t="38100" r="2540" b="48260"/>
                          <wp:wrapNone/>
                          <wp:docPr id="477" name="Ink 477"/>
                          <wp:cNvGraphicFramePr/>
                          <a:graphic xmlns:a="http://schemas.openxmlformats.org/drawingml/2006/main">
                            <a:graphicData uri="http://schemas.microsoft.com/office/word/2010/wordprocessingInk">
                              <w14:contentPart bwMode="auto" r:id="rId19">
                                <w14:nvContentPartPr>
                                  <w14:cNvContentPartPr/>
                                </w14:nvContentPartPr>
                                <w14:xfrm>
                                  <a:off x="0" y="0"/>
                                  <a:ext cx="112320" cy="218880"/>
                                </w14:xfrm>
                              </w14:contentPart>
                            </a:graphicData>
                          </a:graphic>
                        </wp:anchor>
                      </w:drawing>
                    </mc:Choice>
                    <mc:Fallback>
                      <w:pict>
                        <v:shape w14:anchorId="068B4768" id="Ink 477" o:spid="_x0000_s1026" type="#_x0000_t75" style="position:absolute;margin-left:284.2pt;margin-top:14.55pt;width:9.6pt;height:18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">
                          <v:imagedata r:id="rId20" o:title=""/>
                        </v:shape>
                      </w:pict>
                    </mc:Fallback>
                  </mc:AlternateContent>
                </w:r>
                <w:r>
                  <w:rPr>
                    <w:noProof/>
                    <w:color w:val="4F81BD" w:themeColor="accent1"/>
                    <w:lang w:val="en-CA" w:eastAsia="en-CA"/>
                  </w:rPr>
                  <mc:AlternateContent>
                    <mc:Choice Requires="wpi">
                      <w:drawing>
                        <wp:anchor distT="0" distB="0" distL="114300" distR="114300" simplePos="0" relativeHeight="251810816" behindDoc="0" locked="0" layoutInCell="1" allowOverlap="1" wp14:anchorId="1973109D" wp14:editId="1973109E">
                          <wp:simplePos x="0" y="0"/>
                          <wp:positionH relativeFrom="column">
                            <wp:posOffset>3432968</wp:posOffset>
                          </wp:positionH>
                          <wp:positionV relativeFrom="paragraph">
                            <wp:posOffset>270253</wp:posOffset>
                          </wp:positionV>
                          <wp:extent cx="87120" cy="23760"/>
                          <wp:effectExtent l="38100" t="38100" r="46355" b="33655"/>
                          <wp:wrapNone/>
                          <wp:docPr id="475" name="Ink 475"/>
                          <wp:cNvGraphicFramePr/>
                          <a:graphic xmlns:a="http://schemas.openxmlformats.org/drawingml/2006/main">
                            <a:graphicData uri="http://schemas.microsoft.com/office/word/2010/wordprocessingInk">
                              <w14:contentPart bwMode="auto" r:id="rId21">
                                <w14:nvContentPartPr>
                                  <w14:cNvContentPartPr/>
                                </w14:nvContentPartPr>
                                <w14:xfrm>
                                  <a:off x="0" y="0"/>
                                  <a:ext cx="87120" cy="23760"/>
                                </w14:xfrm>
                              </w14:contentPart>
                            </a:graphicData>
                          </a:graphic>
                        </wp:anchor>
                      </w:drawing>
                    </mc:Choice>
                    <mc:Fallback>
                      <w:pict>
                        <v:shape w14:anchorId="42E9E45D" id="Ink 475" o:spid="_x0000_s1026" type="#_x0000_t75" style="position:absolute;margin-left:269.95pt;margin-top:20.95pt;width:7.55pt;height:2.6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">
                          <v:imagedata r:id="rId22" o:title=""/>
                        </v:shape>
                      </w:pict>
                    </mc:Fallback>
                  </mc:AlternateContent>
                </w:r>
                <w:r>
                  <w:rPr>
                    <w:noProof/>
                    <w:color w:val="4F81BD" w:themeColor="accent1"/>
                    <w:lang w:val="en-CA" w:eastAsia="en-CA"/>
                  </w:rPr>
                  <mc:AlternateContent>
                    <mc:Choice Requires="wpi">
                      <w:drawing>
                        <wp:anchor distT="0" distB="0" distL="114300" distR="114300" simplePos="0" relativeHeight="251809792" behindDoc="0" locked="0" layoutInCell="1" allowOverlap="1" wp14:anchorId="1973109F" wp14:editId="197310A0">
                          <wp:simplePos x="0" y="0"/>
                          <wp:positionH relativeFrom="column">
                            <wp:posOffset>3476168</wp:posOffset>
                          </wp:positionH>
                          <wp:positionV relativeFrom="paragraph">
                            <wp:posOffset>189613</wp:posOffset>
                          </wp:positionV>
                          <wp:extent cx="11880" cy="239760"/>
                          <wp:effectExtent l="38100" t="38100" r="45720" b="46355"/>
                          <wp:wrapNone/>
                          <wp:docPr id="474" name="Ink 474"/>
                          <wp:cNvGraphicFramePr/>
                          <a:graphic xmlns:a="http://schemas.openxmlformats.org/drawingml/2006/main">
                            <a:graphicData uri="http://schemas.microsoft.com/office/word/2010/wordprocessingInk">
                              <w14:contentPart bwMode="auto" r:id="rId23">
                                <w14:nvContentPartPr>
                                  <w14:cNvContentPartPr/>
                                </w14:nvContentPartPr>
                                <w14:xfrm>
                                  <a:off x="0" y="0"/>
                                  <a:ext cx="11880" cy="239760"/>
                                </w14:xfrm>
                              </w14:contentPart>
                            </a:graphicData>
                          </a:graphic>
                        </wp:anchor>
                      </w:drawing>
                    </mc:Choice>
                    <mc:Fallback>
                      <w:pict>
                        <v:shape w14:anchorId="75B16E7C" id="Ink 474" o:spid="_x0000_s1026" type="#_x0000_t75" style="position:absolute;margin-left:273.35pt;margin-top:14.6pt;width:1.65pt;height:19.6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">
                          <v:imagedata r:id="rId24" o:title=""/>
                        </v:shape>
                      </w:pict>
                    </mc:Fallback>
                  </mc:AlternateContent>
                </w:r>
                <w:r>
                  <w:rPr>
                    <w:noProof/>
                    <w:color w:val="4F81BD" w:themeColor="accent1"/>
                    <w:lang w:val="en-CA" w:eastAsia="en-CA"/>
                  </w:rPr>
                  <mc:AlternateContent>
                    <mc:Choice Requires="wpi">
                      <w:drawing>
                        <wp:anchor distT="0" distB="0" distL="114300" distR="114300" simplePos="0" relativeHeight="251806720" behindDoc="0" locked="0" layoutInCell="1" allowOverlap="1" wp14:anchorId="197310A1" wp14:editId="197310A2">
                          <wp:simplePos x="0" y="0"/>
                          <wp:positionH relativeFrom="column">
                            <wp:posOffset>3174488</wp:posOffset>
                          </wp:positionH>
                          <wp:positionV relativeFrom="paragraph">
                            <wp:posOffset>255493</wp:posOffset>
                          </wp:positionV>
                          <wp:extent cx="104760" cy="28080"/>
                          <wp:effectExtent l="38100" t="38100" r="48260" b="48260"/>
                          <wp:wrapNone/>
                          <wp:docPr id="471" name="Ink 471"/>
                          <wp:cNvGraphicFramePr/>
                          <a:graphic xmlns:a="http://schemas.openxmlformats.org/drawingml/2006/main">
                            <a:graphicData uri="http://schemas.microsoft.com/office/word/2010/wordprocessingInk">
                              <w14:contentPart bwMode="auto" r:id="rId25">
                                <w14:nvContentPartPr>
                                  <w14:cNvContentPartPr/>
                                </w14:nvContentPartPr>
                                <w14:xfrm>
                                  <a:off x="0" y="0"/>
                                  <a:ext cx="104760" cy="28080"/>
                                </w14:xfrm>
                              </w14:contentPart>
                            </a:graphicData>
                          </a:graphic>
                        </wp:anchor>
                      </w:drawing>
                    </mc:Choice>
                    <mc:Fallback>
                      <w:pict>
                        <v:shape w14:anchorId="0D1E2528" id="Ink 471" o:spid="_x0000_s1026" type="#_x0000_t75" style="position:absolute;margin-left:249.6pt;margin-top:19.75pt;width:9pt;height:2.9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">
                          <v:imagedata r:id="rId26" o:title=""/>
                        </v:shape>
                      </w:pict>
                    </mc:Fallback>
                  </mc:AlternateContent>
                </w:r>
                <w:r>
                  <w:rPr>
                    <w:noProof/>
                    <w:color w:val="4F81BD" w:themeColor="accent1"/>
                    <w:lang w:val="en-CA" w:eastAsia="en-CA"/>
                  </w:rPr>
                  <mc:AlternateContent>
                    <mc:Choice Requires="wpi">
                      <w:drawing>
                        <wp:anchor distT="0" distB="0" distL="114300" distR="114300" simplePos="0" relativeHeight="251805696" behindDoc="0" locked="0" layoutInCell="1" allowOverlap="1" wp14:anchorId="197310A3" wp14:editId="197310A4">
                          <wp:simplePos x="0" y="0"/>
                          <wp:positionH relativeFrom="column">
                            <wp:posOffset>3204368</wp:posOffset>
                          </wp:positionH>
                          <wp:positionV relativeFrom="paragraph">
                            <wp:posOffset>174133</wp:posOffset>
                          </wp:positionV>
                          <wp:extent cx="32400" cy="267120"/>
                          <wp:effectExtent l="38100" t="38100" r="43815" b="38100"/>
                          <wp:wrapNone/>
                          <wp:docPr id="470" name="Ink 470"/>
                          <wp:cNvGraphicFramePr/>
                          <a:graphic xmlns:a="http://schemas.openxmlformats.org/drawingml/2006/main">
                            <a:graphicData uri="http://schemas.microsoft.com/office/word/2010/wordprocessingInk">
                              <w14:contentPart bwMode="auto" r:id="rId27">
                                <w14:nvContentPartPr>
                                  <w14:cNvContentPartPr/>
                                </w14:nvContentPartPr>
                                <w14:xfrm>
                                  <a:off x="0" y="0"/>
                                  <a:ext cx="32400" cy="267120"/>
                                </w14:xfrm>
                              </w14:contentPart>
                            </a:graphicData>
                          </a:graphic>
                        </wp:anchor>
                      </w:drawing>
                    </mc:Choice>
                    <mc:Fallback>
                      <w:pict>
                        <v:shape w14:anchorId="3E36CD94" id="Ink 470" o:spid="_x0000_s1026" type="#_x0000_t75" style="position:absolute;margin-left:251.95pt;margin-top:13.35pt;width:3.25pt;height:21.8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">
                          <v:imagedata r:id="rId28" o:title=""/>
                        </v:shape>
                      </w:pict>
                    </mc:Fallback>
                  </mc:AlternateContent>
                </w:r>
                <w:r>
                  <w:rPr>
                    <w:noProof/>
                    <w:color w:val="4F81BD" w:themeColor="accent1"/>
                    <w:lang w:val="en-CA" w:eastAsia="en-CA"/>
                  </w:rPr>
                  <mc:AlternateContent>
                    <mc:Choice Requires="wpi">
                      <w:drawing>
                        <wp:anchor distT="0" distB="0" distL="114300" distR="114300" simplePos="0" relativeHeight="251802624" behindDoc="0" locked="0" layoutInCell="1" allowOverlap="1" wp14:anchorId="197310A5" wp14:editId="197310A6">
                          <wp:simplePos x="0" y="0"/>
                          <wp:positionH relativeFrom="column">
                            <wp:posOffset>2817368</wp:posOffset>
                          </wp:positionH>
                          <wp:positionV relativeFrom="paragraph">
                            <wp:posOffset>79093</wp:posOffset>
                          </wp:positionV>
                          <wp:extent cx="197640" cy="338760"/>
                          <wp:effectExtent l="19050" t="38100" r="50165" b="42545"/>
                          <wp:wrapNone/>
                          <wp:docPr id="464" name="Ink 464"/>
                          <wp:cNvGraphicFramePr/>
                          <a:graphic xmlns:a="http://schemas.openxmlformats.org/drawingml/2006/main">
                            <a:graphicData uri="http://schemas.microsoft.com/office/word/2010/wordprocessingInk">
                              <w14:contentPart bwMode="auto" r:id="rId29">
                                <w14:nvContentPartPr>
                                  <w14:cNvContentPartPr/>
                                </w14:nvContentPartPr>
                                <w14:xfrm>
                                  <a:off x="0" y="0"/>
                                  <a:ext cx="197640" cy="338760"/>
                                </w14:xfrm>
                              </w14:contentPart>
                            </a:graphicData>
                          </a:graphic>
                        </wp:anchor>
                      </w:drawing>
                    </mc:Choice>
                    <mc:Fallback>
                      <w:pict>
                        <v:shape w14:anchorId="14F32593" id="Ink 464" o:spid="_x0000_s1026" type="#_x0000_t75" style="position:absolute;margin-left:221.5pt;margin-top:5.9pt;width:16.25pt;height:27.4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">
                          <v:imagedata r:id="rId30" o:title=""/>
                        </v:shape>
                      </w:pict>
                    </mc:Fallback>
                  </mc:AlternateContent>
                </w:r>
                <w:r>
                  <w:rPr>
                    <w:noProof/>
                    <w:color w:val="4F81BD" w:themeColor="accent1"/>
                    <w:lang w:val="en-CA" w:eastAsia="en-CA"/>
                  </w:rPr>
                  <mc:AlternateContent>
                    <mc:Choice Requires="wpi">
                      <w:drawing>
                        <wp:anchor distT="0" distB="0" distL="114300" distR="114300" simplePos="0" relativeHeight="251801600" behindDoc="0" locked="0" layoutInCell="1" allowOverlap="1" wp14:anchorId="197310A7" wp14:editId="197310A8">
                          <wp:simplePos x="0" y="0"/>
                          <wp:positionH relativeFrom="column">
                            <wp:posOffset>2743928</wp:posOffset>
                          </wp:positionH>
                          <wp:positionV relativeFrom="paragraph">
                            <wp:posOffset>254413</wp:posOffset>
                          </wp:positionV>
                          <wp:extent cx="45000" cy="106200"/>
                          <wp:effectExtent l="19050" t="38100" r="50800" b="46355"/>
                          <wp:wrapNone/>
                          <wp:docPr id="463" name="Ink 463"/>
                          <wp:cNvGraphicFramePr/>
                          <a:graphic xmlns:a="http://schemas.openxmlformats.org/drawingml/2006/main">
                            <a:graphicData uri="http://schemas.microsoft.com/office/word/2010/wordprocessingInk">
                              <w14:contentPart bwMode="auto" r:id="rId31">
                                <w14:nvContentPartPr>
                                  <w14:cNvContentPartPr/>
                                </w14:nvContentPartPr>
                                <w14:xfrm>
                                  <a:off x="0" y="0"/>
                                  <a:ext cx="45000" cy="106200"/>
                                </w14:xfrm>
                              </w14:contentPart>
                            </a:graphicData>
                          </a:graphic>
                        </wp:anchor>
                      </w:drawing>
                    </mc:Choice>
                    <mc:Fallback>
                      <w:pict>
                        <v:shape w14:anchorId="397ECB25" id="Ink 463" o:spid="_x0000_s1026" type="#_x0000_t75" style="position:absolute;margin-left:215.7pt;margin-top:19.7pt;width:4.3pt;height:9.0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">
                          <v:imagedata r:id="rId32" o:title=""/>
                        </v:shape>
                      </w:pict>
                    </mc:Fallback>
                  </mc:AlternateContent>
                </w:r>
                <w:r>
                  <w:rPr>
                    <w:noProof/>
                    <w:color w:val="4F81BD" w:themeColor="accent1"/>
                    <w:lang w:val="en-CA" w:eastAsia="en-CA"/>
                  </w:rPr>
                  <mc:AlternateContent>
                    <mc:Choice Requires="wpi">
                      <w:drawing>
                        <wp:anchor distT="0" distB="0" distL="114300" distR="114300" simplePos="0" relativeHeight="251800576" behindDoc="0" locked="0" layoutInCell="1" allowOverlap="1" wp14:anchorId="197310A9" wp14:editId="197310AA">
                          <wp:simplePos x="0" y="0"/>
                          <wp:positionH relativeFrom="column">
                            <wp:posOffset>2709728</wp:posOffset>
                          </wp:positionH>
                          <wp:positionV relativeFrom="paragraph">
                            <wp:posOffset>213733</wp:posOffset>
                          </wp:positionV>
                          <wp:extent cx="8640" cy="2160"/>
                          <wp:effectExtent l="38100" t="38100" r="29845" b="36195"/>
                          <wp:wrapNone/>
                          <wp:docPr id="462" name="Ink 462"/>
                          <wp:cNvGraphicFramePr/>
                          <a:graphic xmlns:a="http://schemas.openxmlformats.org/drawingml/2006/main">
                            <a:graphicData uri="http://schemas.microsoft.com/office/word/2010/wordprocessingInk">
                              <w14:contentPart bwMode="auto" r:id="rId33">
                                <w14:nvContentPartPr>
                                  <w14:cNvContentPartPr/>
                                </w14:nvContentPartPr>
                                <w14:xfrm>
                                  <a:off x="0" y="0"/>
                                  <a:ext cx="8640" cy="2160"/>
                                </w14:xfrm>
                              </w14:contentPart>
                            </a:graphicData>
                          </a:graphic>
                        </wp:anchor>
                      </w:drawing>
                    </mc:Choice>
                    <mc:Fallback>
                      <w:pict>
                        <v:shape w14:anchorId="58E65893" id="Ink 462" o:spid="_x0000_s1026" type="#_x0000_t75" style="position:absolute;margin-left:212.95pt;margin-top:16.4pt;width:1.45pt;height:1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">
                          <v:imagedata r:id="rId34" o:title=""/>
                        </v:shape>
                      </w:pict>
                    </mc:Fallback>
                  </mc:AlternateContent>
                </w:r>
                <w:r>
                  <w:rPr>
                    <w:noProof/>
                    <w:color w:val="4F81BD" w:themeColor="accent1"/>
                    <w:lang w:val="en-CA" w:eastAsia="en-CA"/>
                  </w:rPr>
                  <mc:AlternateContent>
                    <mc:Choice Requires="wpi">
                      <w:drawing>
                        <wp:anchor distT="0" distB="0" distL="114300" distR="114300" simplePos="0" relativeHeight="251798528" behindDoc="0" locked="0" layoutInCell="1" allowOverlap="1" wp14:anchorId="197310AB" wp14:editId="197310AC">
                          <wp:simplePos x="0" y="0"/>
                          <wp:positionH relativeFrom="column">
                            <wp:posOffset>2652488</wp:posOffset>
                          </wp:positionH>
                          <wp:positionV relativeFrom="paragraph">
                            <wp:posOffset>168733</wp:posOffset>
                          </wp:positionV>
                          <wp:extent cx="17280" cy="249840"/>
                          <wp:effectExtent l="38100" t="38100" r="40005" b="36195"/>
                          <wp:wrapNone/>
                          <wp:docPr id="460" name="Ink 460"/>
                          <wp:cNvGraphicFramePr/>
                          <a:graphic xmlns:a="http://schemas.openxmlformats.org/drawingml/2006/main">
                            <a:graphicData uri="http://schemas.microsoft.com/office/word/2010/wordprocessingInk">
                              <w14:contentPart bwMode="auto" r:id="rId35">
                                <w14:nvContentPartPr>
                                  <w14:cNvContentPartPr/>
                                </w14:nvContentPartPr>
                                <w14:xfrm>
                                  <a:off x="0" y="0"/>
                                  <a:ext cx="17280" cy="249840"/>
                                </w14:xfrm>
                              </w14:contentPart>
                            </a:graphicData>
                          </a:graphic>
                        </wp:anchor>
                      </w:drawing>
                    </mc:Choice>
                    <mc:Fallback>
                      <w:pict>
                        <v:shape w14:anchorId="367433FF" id="Ink 460" o:spid="_x0000_s1026" type="#_x0000_t75" style="position:absolute;margin-left:208.5pt;margin-top:12.95pt;width:2.05pt;height:20.4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">
                          <v:imagedata r:id="rId36" o:title=""/>
                        </v:shape>
                      </w:pict>
                    </mc:Fallback>
                  </mc:AlternateContent>
                </w:r>
                <w:r>
                  <w:rPr>
                    <w:noProof/>
                    <w:color w:val="4F81BD" w:themeColor="accent1"/>
                    <w:lang w:val="en-CA" w:eastAsia="en-CA"/>
                  </w:rPr>
                  <mc:AlternateContent>
                    <mc:Choice Requires="wpi">
                      <w:drawing>
                        <wp:anchor distT="0" distB="0" distL="114300" distR="114300" simplePos="0" relativeHeight="251797504" behindDoc="0" locked="0" layoutInCell="1" allowOverlap="1" wp14:anchorId="197310AD" wp14:editId="197310AE">
                          <wp:simplePos x="0" y="0"/>
                          <wp:positionH relativeFrom="column">
                            <wp:posOffset>2381048</wp:posOffset>
                          </wp:positionH>
                          <wp:positionV relativeFrom="paragraph">
                            <wp:posOffset>255133</wp:posOffset>
                          </wp:positionV>
                          <wp:extent cx="217800" cy="102600"/>
                          <wp:effectExtent l="38100" t="38100" r="11430" b="50165"/>
                          <wp:wrapNone/>
                          <wp:docPr id="459" name="Ink 459"/>
                          <wp:cNvGraphicFramePr/>
                          <a:graphic xmlns:a="http://schemas.openxmlformats.org/drawingml/2006/main">
                            <a:graphicData uri="http://schemas.microsoft.com/office/word/2010/wordprocessingInk">
                              <w14:contentPart bwMode="auto" r:id="rId37">
                                <w14:nvContentPartPr>
                                  <w14:cNvContentPartPr/>
                                </w14:nvContentPartPr>
                                <w14:xfrm>
                                  <a:off x="0" y="0"/>
                                  <a:ext cx="217800" cy="102600"/>
                                </w14:xfrm>
                              </w14:contentPart>
                            </a:graphicData>
                          </a:graphic>
                        </wp:anchor>
                      </w:drawing>
                    </mc:Choice>
                    <mc:Fallback>
                      <w:pict>
                        <v:shape w14:anchorId="10FCC5E2" id="Ink 459" o:spid="_x0000_s1026" type="#_x0000_t75" style="position:absolute;margin-left:187.15pt;margin-top:19.75pt;width:17.9pt;height:8.8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">
                          <v:imagedata r:id="rId38" o:title=""/>
                        </v:shape>
                      </w:pict>
                    </mc:Fallback>
                  </mc:AlternateContent>
                </w:r>
                <w:r>
                  <w:rPr>
                    <w:noProof/>
                    <w:color w:val="4F81BD" w:themeColor="accent1"/>
                    <w:lang w:val="en-CA" w:eastAsia="en-CA"/>
                  </w:rPr>
                  <mc:AlternateContent>
                    <mc:Choice Requires="wpi">
                      <w:drawing>
                        <wp:anchor distT="0" distB="0" distL="114300" distR="114300" simplePos="0" relativeHeight="251796480" behindDoc="0" locked="0" layoutInCell="1" allowOverlap="1" wp14:anchorId="197310AF" wp14:editId="197310B0">
                          <wp:simplePos x="0" y="0"/>
                          <wp:positionH relativeFrom="column">
                            <wp:posOffset>2259008</wp:posOffset>
                          </wp:positionH>
                          <wp:positionV relativeFrom="paragraph">
                            <wp:posOffset>209773</wp:posOffset>
                          </wp:positionV>
                          <wp:extent cx="121680" cy="155520"/>
                          <wp:effectExtent l="19050" t="38100" r="50165" b="35560"/>
                          <wp:wrapNone/>
                          <wp:docPr id="458" name="Ink 458"/>
                          <wp:cNvGraphicFramePr/>
                          <a:graphic xmlns:a="http://schemas.openxmlformats.org/drawingml/2006/main">
                            <a:graphicData uri="http://schemas.microsoft.com/office/word/2010/wordprocessingInk">
                              <w14:contentPart bwMode="auto" r:id="rId39">
                                <w14:nvContentPartPr>
                                  <w14:cNvContentPartPr/>
                                </w14:nvContentPartPr>
                                <w14:xfrm>
                                  <a:off x="0" y="0"/>
                                  <a:ext cx="121680" cy="155520"/>
                                </w14:xfrm>
                              </w14:contentPart>
                            </a:graphicData>
                          </a:graphic>
                        </wp:anchor>
                      </w:drawing>
                    </mc:Choice>
                    <mc:Fallback>
                      <w:pict>
                        <v:shape w14:anchorId="602DDA45" id="Ink 458" o:spid="_x0000_s1026" type="#_x0000_t75" style="position:absolute;margin-left:177.5pt;margin-top:16.15pt;width:10.35pt;height:13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">
                          <v:imagedata r:id="rId40" o:title=""/>
                        </v:shape>
                      </w:pict>
                    </mc:Fallback>
                  </mc:AlternateContent>
                </w:r>
                <w:r>
                  <w:rPr>
                    <w:noProof/>
                    <w:color w:val="4F81BD" w:themeColor="accent1"/>
                    <w:lang w:val="en-CA" w:eastAsia="en-CA"/>
                  </w:rPr>
                  <mc:AlternateContent>
                    <mc:Choice Requires="wpi">
                      <w:drawing>
                        <wp:anchor distT="0" distB="0" distL="114300" distR="114300" simplePos="0" relativeHeight="251795456" behindDoc="0" locked="0" layoutInCell="1" allowOverlap="1" wp14:anchorId="197310B1" wp14:editId="197310B2">
                          <wp:simplePos x="0" y="0"/>
                          <wp:positionH relativeFrom="column">
                            <wp:posOffset>2021408</wp:posOffset>
                          </wp:positionH>
                          <wp:positionV relativeFrom="paragraph">
                            <wp:posOffset>162253</wp:posOffset>
                          </wp:positionV>
                          <wp:extent cx="123840" cy="69120"/>
                          <wp:effectExtent l="19050" t="38100" r="47625" b="45720"/>
                          <wp:wrapNone/>
                          <wp:docPr id="457" name="Ink 457"/>
                          <wp:cNvGraphicFramePr/>
                          <a:graphic xmlns:a="http://schemas.openxmlformats.org/drawingml/2006/main">
                            <a:graphicData uri="http://schemas.microsoft.com/office/word/2010/wordprocessingInk">
                              <w14:contentPart bwMode="auto" r:id="rId41">
                                <w14:nvContentPartPr>
                                  <w14:cNvContentPartPr/>
                                </w14:nvContentPartPr>
                                <w14:xfrm>
                                  <a:off x="0" y="0"/>
                                  <a:ext cx="123840" cy="69120"/>
                                </w14:xfrm>
                              </w14:contentPart>
                            </a:graphicData>
                          </a:graphic>
                        </wp:anchor>
                      </w:drawing>
                    </mc:Choice>
                    <mc:Fallback>
                      <w:pict>
                        <v:shape w14:anchorId="3B3995D3" id="Ink 457" o:spid="_x0000_s1026" type="#_x0000_t75" style="position:absolute;margin-left:158.8pt;margin-top:12.45pt;width:10.45pt;height:6.2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">
                          <v:imagedata r:id="rId42" o:title=""/>
                        </v:shape>
                      </w:pict>
                    </mc:Fallback>
                  </mc:AlternateContent>
                </w:r>
                <w:r>
                  <w:rPr>
                    <w:noProof/>
                    <w:color w:val="4F81BD" w:themeColor="accent1"/>
                    <w:lang w:val="en-CA" w:eastAsia="en-CA"/>
                  </w:rPr>
                  <mc:AlternateContent>
                    <mc:Choice Requires="wpi">
                      <w:drawing>
                        <wp:anchor distT="0" distB="0" distL="114300" distR="114300" simplePos="0" relativeHeight="251794432" behindDoc="0" locked="0" layoutInCell="1" allowOverlap="1" wp14:anchorId="197310B3" wp14:editId="197310B4">
                          <wp:simplePos x="0" y="0"/>
                          <wp:positionH relativeFrom="column">
                            <wp:posOffset>2059208</wp:posOffset>
                          </wp:positionH>
                          <wp:positionV relativeFrom="paragraph">
                            <wp:posOffset>184213</wp:posOffset>
                          </wp:positionV>
                          <wp:extent cx="160920" cy="144000"/>
                          <wp:effectExtent l="19050" t="38100" r="48895" b="46990"/>
                          <wp:wrapNone/>
                          <wp:docPr id="456" name="Ink 456"/>
                          <wp:cNvGraphicFramePr/>
                          <a:graphic xmlns:a="http://schemas.openxmlformats.org/drawingml/2006/main">
                            <a:graphicData uri="http://schemas.microsoft.com/office/word/2010/wordprocessingInk">
                              <w14:contentPart bwMode="auto" r:id="rId43">
                                <w14:nvContentPartPr>
                                  <w14:cNvContentPartPr/>
                                </w14:nvContentPartPr>
                                <w14:xfrm>
                                  <a:off x="0" y="0"/>
                                  <a:ext cx="160920" cy="144000"/>
                                </w14:xfrm>
                              </w14:contentPart>
                            </a:graphicData>
                          </a:graphic>
                        </wp:anchor>
                      </w:drawing>
                    </mc:Choice>
                    <mc:Fallback>
                      <w:pict>
                        <v:shape w14:anchorId="2057B106" id="Ink 456" o:spid="_x0000_s1026" type="#_x0000_t75" style="position:absolute;margin-left:161.8pt;margin-top:14.15pt;width:13.4pt;height:12.1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">
                          <v:imagedata r:id="rId44" o:title=""/>
                        </v:shape>
                      </w:pict>
                    </mc:Fallback>
                  </mc:AlternateContent>
                </w:r>
              </w:p>
            </w:tc>
          </w:tr>
        </w:tbl>
        <w:p w14:paraId="19731073" w14:textId="77777777" w:rsidR="006213B6" w:rsidRDefault="006213B6"/>
        <w:p w14:paraId="19731074" w14:textId="77777777" w:rsidR="00545CA1" w:rsidRPr="00A63302" w:rsidRDefault="00556354">
          <w:pPr>
            <w:rPr>
              <w:rFonts w:ascii="Times New Roman" w:hAnsi="Times New Roman" w:cs="Times New Roman"/>
              <w:b/>
              <w:sz w:val="32"/>
              <w:szCs w:val="32"/>
            </w:rPr>
          </w:pP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96832" behindDoc="0" locked="0" layoutInCell="1" allowOverlap="1" wp14:anchorId="197310B5" wp14:editId="197310B6">
                    <wp:simplePos x="0" y="0"/>
                    <wp:positionH relativeFrom="column">
                      <wp:posOffset>1261988</wp:posOffset>
                    </wp:positionH>
                    <wp:positionV relativeFrom="paragraph">
                      <wp:posOffset>5192927</wp:posOffset>
                    </wp:positionV>
                    <wp:extent cx="74520" cy="191520"/>
                    <wp:effectExtent l="19050" t="38100" r="40005" b="37465"/>
                    <wp:wrapNone/>
                    <wp:docPr id="564" name="Ink 564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45">
                          <w14:nvContentPartPr>
                            <w14:cNvContentPartPr/>
                          </w14:nvContentPartPr>
                          <w14:xfrm>
                            <a:off x="0" y="0"/>
                            <a:ext cx="74520" cy="1915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0249681F" id="Ink 564" o:spid="_x0000_s1026" type="#_x0000_t75" style="position:absolute;margin-left:99pt;margin-top:408.55pt;width:6.55pt;height:15.8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">
                    <v:imagedata r:id="rId46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95808" behindDoc="0" locked="0" layoutInCell="1" allowOverlap="1" wp14:anchorId="197310B7" wp14:editId="197310B8">
                    <wp:simplePos x="0" y="0"/>
                    <wp:positionH relativeFrom="column">
                      <wp:posOffset>1075868</wp:posOffset>
                    </wp:positionH>
                    <wp:positionV relativeFrom="paragraph">
                      <wp:posOffset>5322887</wp:posOffset>
                    </wp:positionV>
                    <wp:extent cx="96120" cy="21240"/>
                    <wp:effectExtent l="38100" t="38100" r="37465" b="36195"/>
                    <wp:wrapNone/>
                    <wp:docPr id="563" name="Ink 563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47">
                          <w14:nvContentPartPr>
                            <w14:cNvContentPartPr/>
                          </w14:nvContentPartPr>
                          <w14:xfrm>
                            <a:off x="0" y="0"/>
                            <a:ext cx="96120" cy="212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5C79FDD5" id="Ink 563" o:spid="_x0000_s1026" type="#_x0000_t75" style="position:absolute;margin-left:84.35pt;margin-top:418.75pt;width:8.25pt;height:2.3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">
                    <v:imagedata r:id="rId48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94784" behindDoc="0" locked="0" layoutInCell="1" allowOverlap="1" wp14:anchorId="197310B9" wp14:editId="197310BA">
                    <wp:simplePos x="0" y="0"/>
                    <wp:positionH relativeFrom="column">
                      <wp:posOffset>1056068</wp:posOffset>
                    </wp:positionH>
                    <wp:positionV relativeFrom="paragraph">
                      <wp:posOffset>5228927</wp:posOffset>
                    </wp:positionV>
                    <wp:extent cx="84960" cy="68040"/>
                    <wp:effectExtent l="19050" t="38100" r="48895" b="46355"/>
                    <wp:wrapNone/>
                    <wp:docPr id="562" name="Ink 562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49">
                          <w14:nvContentPartPr>
                            <w14:cNvContentPartPr/>
                          </w14:nvContentPartPr>
                          <w14:xfrm>
                            <a:off x="0" y="0"/>
                            <a:ext cx="84960" cy="680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D7B0BCA" id="Ink 562" o:spid="_x0000_s1026" type="#_x0000_t75" style="position:absolute;margin-left:82.8pt;margin-top:411.4pt;width:7.45pt;height:6.0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">
                    <v:imagedata r:id="rId50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93760" behindDoc="0" locked="0" layoutInCell="1" allowOverlap="1" wp14:anchorId="197310BB" wp14:editId="197310BC">
                    <wp:simplePos x="0" y="0"/>
                    <wp:positionH relativeFrom="column">
                      <wp:posOffset>947708</wp:posOffset>
                    </wp:positionH>
                    <wp:positionV relativeFrom="paragraph">
                      <wp:posOffset>5240087</wp:posOffset>
                    </wp:positionV>
                    <wp:extent cx="46440" cy="196200"/>
                    <wp:effectExtent l="19050" t="38100" r="48895" b="33020"/>
                    <wp:wrapNone/>
                    <wp:docPr id="561" name="Ink 561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51">
                          <w14:nvContentPartPr>
                            <w14:cNvContentPartPr/>
                          </w14:nvContentPartPr>
                          <w14:xfrm>
                            <a:off x="0" y="0"/>
                            <a:ext cx="46440" cy="1962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07AC211C" id="Ink 561" o:spid="_x0000_s1026" type="#_x0000_t75" style="position:absolute;margin-left:74.25pt;margin-top:412.25pt;width:4.35pt;height:16.2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">
                    <v:imagedata r:id="rId52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92736" behindDoc="0" locked="0" layoutInCell="1" allowOverlap="1" wp14:anchorId="197310BD" wp14:editId="197310BE">
                    <wp:simplePos x="0" y="0"/>
                    <wp:positionH relativeFrom="column">
                      <wp:posOffset>890468</wp:posOffset>
                    </wp:positionH>
                    <wp:positionV relativeFrom="paragraph">
                      <wp:posOffset>5285447</wp:posOffset>
                    </wp:positionV>
                    <wp:extent cx="49680" cy="62280"/>
                    <wp:effectExtent l="38100" t="38100" r="45720" b="33020"/>
                    <wp:wrapNone/>
                    <wp:docPr id="560" name="Ink 560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53">
                          <w14:nvContentPartPr>
                            <w14:cNvContentPartPr/>
                          </w14:nvContentPartPr>
                          <w14:xfrm>
                            <a:off x="0" y="0"/>
                            <a:ext cx="49680" cy="622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F0FADB0" id="Ink 560" o:spid="_x0000_s1026" type="#_x0000_t75" style="position:absolute;margin-left:69.75pt;margin-top:415.85pt;width:4.6pt;height:5.6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">
                    <v:imagedata r:id="rId54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91712" behindDoc="0" locked="0" layoutInCell="1" allowOverlap="1" wp14:anchorId="197310BF" wp14:editId="197310C0">
                    <wp:simplePos x="0" y="0"/>
                    <wp:positionH relativeFrom="column">
                      <wp:posOffset>842948</wp:posOffset>
                    </wp:positionH>
                    <wp:positionV relativeFrom="paragraph">
                      <wp:posOffset>5284007</wp:posOffset>
                    </wp:positionV>
                    <wp:extent cx="50760" cy="79200"/>
                    <wp:effectExtent l="38100" t="19050" r="45085" b="54610"/>
                    <wp:wrapNone/>
                    <wp:docPr id="559" name="Ink 559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55">
                          <w14:nvContentPartPr>
                            <w14:cNvContentPartPr/>
                          </w14:nvContentPartPr>
                          <w14:xfrm>
                            <a:off x="0" y="0"/>
                            <a:ext cx="50760" cy="792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1DB0165" id="Ink 559" o:spid="_x0000_s1026" type="#_x0000_t75" style="position:absolute;margin-left:66pt;margin-top:415.7pt;width:4.75pt;height:7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">
                    <v:imagedata r:id="rId56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90688" behindDoc="0" locked="0" layoutInCell="1" allowOverlap="1" wp14:anchorId="197310C1" wp14:editId="197310C2">
                    <wp:simplePos x="0" y="0"/>
                    <wp:positionH relativeFrom="column">
                      <wp:posOffset>785708</wp:posOffset>
                    </wp:positionH>
                    <wp:positionV relativeFrom="paragraph">
                      <wp:posOffset>5242607</wp:posOffset>
                    </wp:positionV>
                    <wp:extent cx="33480" cy="124920"/>
                    <wp:effectExtent l="19050" t="38100" r="43180" b="46990"/>
                    <wp:wrapNone/>
                    <wp:docPr id="558" name="Ink 558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57">
                          <w14:nvContentPartPr>
                            <w14:cNvContentPartPr/>
                          </w14:nvContentPartPr>
                          <w14:xfrm>
                            <a:off x="0" y="0"/>
                            <a:ext cx="33480" cy="1249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5E837072" id="Ink 558" o:spid="_x0000_s1026" type="#_x0000_t75" style="position:absolute;margin-left:61.5pt;margin-top:412.45pt;width:3.4pt;height:10.6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">
                    <v:imagedata r:id="rId58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89664" behindDoc="0" locked="0" layoutInCell="1" allowOverlap="1" wp14:anchorId="197310C3" wp14:editId="197310C4">
                    <wp:simplePos x="0" y="0"/>
                    <wp:positionH relativeFrom="column">
                      <wp:posOffset>638108</wp:posOffset>
                    </wp:positionH>
                    <wp:positionV relativeFrom="paragraph">
                      <wp:posOffset>5279687</wp:posOffset>
                    </wp:positionV>
                    <wp:extent cx="119520" cy="254160"/>
                    <wp:effectExtent l="19050" t="38100" r="52070" b="50800"/>
                    <wp:wrapNone/>
                    <wp:docPr id="557" name="Ink 557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59">
                          <w14:nvContentPartPr>
                            <w14:cNvContentPartPr/>
                          </w14:nvContentPartPr>
                          <w14:xfrm>
                            <a:off x="0" y="0"/>
                            <a:ext cx="119520" cy="2541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315AE61" id="Ink 557" o:spid="_x0000_s1026" type="#_x0000_t75" style="position:absolute;margin-left:49.9pt;margin-top:415.35pt;width:10.1pt;height:20.7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">
                    <v:imagedata r:id="rId60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88640" behindDoc="0" locked="0" layoutInCell="1" allowOverlap="1" wp14:anchorId="197310C5" wp14:editId="197310C6">
                    <wp:simplePos x="0" y="0"/>
                    <wp:positionH relativeFrom="column">
                      <wp:posOffset>1506428</wp:posOffset>
                    </wp:positionH>
                    <wp:positionV relativeFrom="paragraph">
                      <wp:posOffset>5008607</wp:posOffset>
                    </wp:positionV>
                    <wp:extent cx="74160" cy="525600"/>
                    <wp:effectExtent l="38100" t="38100" r="40640" b="46355"/>
                    <wp:wrapNone/>
                    <wp:docPr id="551" name="Ink 551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61">
                          <w14:nvContentPartPr>
                            <w14:cNvContentPartPr/>
                          </w14:nvContentPartPr>
                          <w14:xfrm>
                            <a:off x="0" y="0"/>
                            <a:ext cx="74160" cy="5256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79421D53" id="Ink 551" o:spid="_x0000_s1026" type="#_x0000_t75" style="position:absolute;margin-left:118.25pt;margin-top:394.05pt;width:6.6pt;height:42.1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">
                    <v:imagedata r:id="rId62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79424" behindDoc="0" locked="0" layoutInCell="1" allowOverlap="1" wp14:anchorId="197310C7" wp14:editId="197310C8">
                    <wp:simplePos x="0" y="0"/>
                    <wp:positionH relativeFrom="column">
                      <wp:posOffset>596348</wp:posOffset>
                    </wp:positionH>
                    <wp:positionV relativeFrom="paragraph">
                      <wp:posOffset>5077007</wp:posOffset>
                    </wp:positionV>
                    <wp:extent cx="44280" cy="548640"/>
                    <wp:effectExtent l="38100" t="38100" r="32385" b="41910"/>
                    <wp:wrapNone/>
                    <wp:docPr id="542" name="Ink 542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63">
                          <w14:nvContentPartPr>
                            <w14:cNvContentPartPr/>
                          </w14:nvContentPartPr>
                          <w14:xfrm>
                            <a:off x="0" y="0"/>
                            <a:ext cx="44280" cy="5486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7C5883A3" id="Ink 542" o:spid="_x0000_s1026" type="#_x0000_t75" style="position:absolute;margin-left:46.6pt;margin-top:399.4pt;width:4.25pt;height:43.9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">
                    <v:imagedata r:id="rId64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78400" behindDoc="0" locked="0" layoutInCell="1" allowOverlap="1" wp14:anchorId="197310C9" wp14:editId="197310CA">
                    <wp:simplePos x="0" y="0"/>
                    <wp:positionH relativeFrom="column">
                      <wp:posOffset>376748</wp:posOffset>
                    </wp:positionH>
                    <wp:positionV relativeFrom="paragraph">
                      <wp:posOffset>5163407</wp:posOffset>
                    </wp:positionV>
                    <wp:extent cx="181080" cy="228600"/>
                    <wp:effectExtent l="19050" t="38100" r="47625" b="38100"/>
                    <wp:wrapNone/>
                    <wp:docPr id="541" name="Ink 541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65">
                          <w14:nvContentPartPr>
                            <w14:cNvContentPartPr/>
                          </w14:nvContentPartPr>
                          <w14:xfrm>
                            <a:off x="0" y="0"/>
                            <a:ext cx="181080" cy="2286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39309469" id="Ink 541" o:spid="_x0000_s1026" type="#_x0000_t75" style="position:absolute;margin-left:29.3pt;margin-top:406.2pt;width:14.95pt;height:18.7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">
                    <v:imagedata r:id="rId66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77376" behindDoc="0" locked="0" layoutInCell="1" allowOverlap="1" wp14:anchorId="197310CB" wp14:editId="197310CC">
                    <wp:simplePos x="0" y="0"/>
                    <wp:positionH relativeFrom="column">
                      <wp:posOffset>375668</wp:posOffset>
                    </wp:positionH>
                    <wp:positionV relativeFrom="paragraph">
                      <wp:posOffset>5204447</wp:posOffset>
                    </wp:positionV>
                    <wp:extent cx="41400" cy="169200"/>
                    <wp:effectExtent l="38100" t="38100" r="34925" b="40640"/>
                    <wp:wrapNone/>
                    <wp:docPr id="540" name="Ink 540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67">
                          <w14:nvContentPartPr>
                            <w14:cNvContentPartPr/>
                          </w14:nvContentPartPr>
                          <w14:xfrm>
                            <a:off x="0" y="0"/>
                            <a:ext cx="41400" cy="1692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0148EAAF" id="Ink 540" o:spid="_x0000_s1026" type="#_x0000_t75" style="position:absolute;margin-left:29.25pt;margin-top:409.45pt;width:3.95pt;height:14.0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">
                    <v:imagedata r:id="rId68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76352" behindDoc="0" locked="0" layoutInCell="1" allowOverlap="1" wp14:anchorId="197310CD" wp14:editId="197310CE">
                    <wp:simplePos x="0" y="0"/>
                    <wp:positionH relativeFrom="column">
                      <wp:posOffset>354788</wp:posOffset>
                    </wp:positionH>
                    <wp:positionV relativeFrom="paragraph">
                      <wp:posOffset>5181767</wp:posOffset>
                    </wp:positionV>
                    <wp:extent cx="28080" cy="185040"/>
                    <wp:effectExtent l="38100" t="38100" r="48260" b="43815"/>
                    <wp:wrapNone/>
                    <wp:docPr id="539" name="Ink 539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69">
                          <w14:nvContentPartPr>
                            <w14:cNvContentPartPr/>
                          </w14:nvContentPartPr>
                          <w14:xfrm>
                            <a:off x="0" y="0"/>
                            <a:ext cx="28080" cy="1850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D0CF809" id="Ink 539" o:spid="_x0000_s1026" type="#_x0000_t75" style="position:absolute;margin-left:27.55pt;margin-top:407.65pt;width:2.95pt;height:15.3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">
                    <v:imagedata r:id="rId70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75328" behindDoc="0" locked="0" layoutInCell="1" allowOverlap="1" wp14:anchorId="197310CF" wp14:editId="197310D0">
                    <wp:simplePos x="0" y="0"/>
                    <wp:positionH relativeFrom="column">
                      <wp:posOffset>182708</wp:posOffset>
                    </wp:positionH>
                    <wp:positionV relativeFrom="paragraph">
                      <wp:posOffset>5342687</wp:posOffset>
                    </wp:positionV>
                    <wp:extent cx="80640" cy="15480"/>
                    <wp:effectExtent l="38100" t="38100" r="34290" b="41910"/>
                    <wp:wrapNone/>
                    <wp:docPr id="538" name="Ink 538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71">
                          <w14:nvContentPartPr>
                            <w14:cNvContentPartPr/>
                          </w14:nvContentPartPr>
                          <w14:xfrm>
                            <a:off x="0" y="0"/>
                            <a:ext cx="80640" cy="154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CA374E6" id="Ink 538" o:spid="_x0000_s1026" type="#_x0000_t75" style="position:absolute;margin-left:14.05pt;margin-top:420.3pt;width:7.1pt;height:1.9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">
                    <v:imagedata r:id="rId72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74304" behindDoc="0" locked="0" layoutInCell="1" allowOverlap="1" wp14:anchorId="197310D1" wp14:editId="197310D2">
                    <wp:simplePos x="0" y="0"/>
                    <wp:positionH relativeFrom="column">
                      <wp:posOffset>183788</wp:posOffset>
                    </wp:positionH>
                    <wp:positionV relativeFrom="paragraph">
                      <wp:posOffset>5289767</wp:posOffset>
                    </wp:positionV>
                    <wp:extent cx="74880" cy="120960"/>
                    <wp:effectExtent l="38100" t="19050" r="40005" b="50800"/>
                    <wp:wrapNone/>
                    <wp:docPr id="537" name="Ink 537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73">
                          <w14:nvContentPartPr>
                            <w14:cNvContentPartPr/>
                          </w14:nvContentPartPr>
                          <w14:xfrm>
                            <a:off x="0" y="0"/>
                            <a:ext cx="74880" cy="1209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C131805" id="Ink 537" o:spid="_x0000_s1026" type="#_x0000_t75" style="position:absolute;margin-left:14.1pt;margin-top:416.15pt;width:6.65pt;height:10.2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">
                    <v:imagedata r:id="rId74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73280" behindDoc="0" locked="0" layoutInCell="1" allowOverlap="1" wp14:anchorId="197310D3" wp14:editId="197310D4">
                    <wp:simplePos x="0" y="0"/>
                    <wp:positionH relativeFrom="column">
                      <wp:posOffset>45908</wp:posOffset>
                    </wp:positionH>
                    <wp:positionV relativeFrom="paragraph">
                      <wp:posOffset>5280767</wp:posOffset>
                    </wp:positionV>
                    <wp:extent cx="89280" cy="210240"/>
                    <wp:effectExtent l="38100" t="38100" r="44450" b="37465"/>
                    <wp:wrapNone/>
                    <wp:docPr id="536" name="Ink 536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75">
                          <w14:nvContentPartPr>
                            <w14:cNvContentPartPr/>
                          </w14:nvContentPartPr>
                          <w14:xfrm>
                            <a:off x="0" y="0"/>
                            <a:ext cx="89280" cy="2102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0DE4960" id="Ink 536" o:spid="_x0000_s1026" type="#_x0000_t75" style="position:absolute;margin-left:3.25pt;margin-top:415.45pt;width:7.8pt;height:17.2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">
                    <v:imagedata r:id="rId76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72256" behindDoc="0" locked="0" layoutInCell="1" allowOverlap="1" wp14:anchorId="197310D5" wp14:editId="197310D6">
                    <wp:simplePos x="0" y="0"/>
                    <wp:positionH relativeFrom="column">
                      <wp:posOffset>14228</wp:posOffset>
                    </wp:positionH>
                    <wp:positionV relativeFrom="paragraph">
                      <wp:posOffset>5304527</wp:posOffset>
                    </wp:positionV>
                    <wp:extent cx="34920" cy="82440"/>
                    <wp:effectExtent l="38100" t="38100" r="41910" b="51435"/>
                    <wp:wrapNone/>
                    <wp:docPr id="535" name="Ink 535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77">
                          <w14:nvContentPartPr>
                            <w14:cNvContentPartPr/>
                          </w14:nvContentPartPr>
                          <w14:xfrm>
                            <a:off x="0" y="0"/>
                            <a:ext cx="34920" cy="824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054CB9F4" id="Ink 535" o:spid="_x0000_s1026" type="#_x0000_t75" style="position:absolute;margin-left:.75pt;margin-top:417.35pt;width:3.5pt;height:7.2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">
                    <v:imagedata r:id="rId78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71232" behindDoc="0" locked="0" layoutInCell="1" allowOverlap="1" wp14:anchorId="197310D7" wp14:editId="197310D8">
                    <wp:simplePos x="0" y="0"/>
                    <wp:positionH relativeFrom="column">
                      <wp:posOffset>-64612</wp:posOffset>
                    </wp:positionH>
                    <wp:positionV relativeFrom="paragraph">
                      <wp:posOffset>5237567</wp:posOffset>
                    </wp:positionV>
                    <wp:extent cx="51120" cy="164520"/>
                    <wp:effectExtent l="19050" t="38100" r="44450" b="45085"/>
                    <wp:wrapNone/>
                    <wp:docPr id="534" name="Ink 534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79">
                          <w14:nvContentPartPr>
                            <w14:cNvContentPartPr/>
                          </w14:nvContentPartPr>
                          <w14:xfrm>
                            <a:off x="0" y="0"/>
                            <a:ext cx="51120" cy="1645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71C9288D" id="Ink 534" o:spid="_x0000_s1026" type="#_x0000_t75" style="position:absolute;margin-left:-5.45pt;margin-top:412.05pt;width:4.8pt;height:13.6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">
                    <v:imagedata r:id="rId80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70208" behindDoc="0" locked="0" layoutInCell="1" allowOverlap="1" wp14:anchorId="197310D9" wp14:editId="197310DA">
                    <wp:simplePos x="0" y="0"/>
                    <wp:positionH relativeFrom="column">
                      <wp:posOffset>-177652</wp:posOffset>
                    </wp:positionH>
                    <wp:positionV relativeFrom="paragraph">
                      <wp:posOffset>5270327</wp:posOffset>
                    </wp:positionV>
                    <wp:extent cx="103680" cy="322200"/>
                    <wp:effectExtent l="38100" t="38100" r="29845" b="40005"/>
                    <wp:wrapNone/>
                    <wp:docPr id="533" name="Ink 533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81">
                          <w14:nvContentPartPr>
                            <w14:cNvContentPartPr/>
                          </w14:nvContentPartPr>
                          <w14:xfrm>
                            <a:off x="0" y="0"/>
                            <a:ext cx="103680" cy="3222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7413715D" id="Ink 533" o:spid="_x0000_s1026" type="#_x0000_t75" style="position:absolute;margin-left:-14.35pt;margin-top:414.65pt;width:8.85pt;height:26.1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">
                    <v:imagedata r:id="rId82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69184" behindDoc="0" locked="0" layoutInCell="1" allowOverlap="1" wp14:anchorId="197310DB" wp14:editId="197310DC">
                    <wp:simplePos x="0" y="0"/>
                    <wp:positionH relativeFrom="column">
                      <wp:posOffset>-253972</wp:posOffset>
                    </wp:positionH>
                    <wp:positionV relativeFrom="paragraph">
                      <wp:posOffset>5083487</wp:posOffset>
                    </wp:positionV>
                    <wp:extent cx="124200" cy="527400"/>
                    <wp:effectExtent l="38100" t="38100" r="47625" b="44450"/>
                    <wp:wrapNone/>
                    <wp:docPr id="532" name="Ink 532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83">
                          <w14:nvContentPartPr>
                            <w14:cNvContentPartPr/>
                          </w14:nvContentPartPr>
                          <w14:xfrm>
                            <a:off x="0" y="0"/>
                            <a:ext cx="124200" cy="5274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FE964C2" id="Ink 532" o:spid="_x0000_s1026" type="#_x0000_t75" style="position:absolute;margin-left:-20.35pt;margin-top:399.9pt;width:10.55pt;height:42.3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">
                    <v:imagedata r:id="rId84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68160" behindDoc="0" locked="0" layoutInCell="1" allowOverlap="1" wp14:anchorId="197310DD" wp14:editId="197310DE">
                    <wp:simplePos x="0" y="0"/>
                    <wp:positionH relativeFrom="column">
                      <wp:posOffset>-345052</wp:posOffset>
                    </wp:positionH>
                    <wp:positionV relativeFrom="paragraph">
                      <wp:posOffset>5290847</wp:posOffset>
                    </wp:positionV>
                    <wp:extent cx="39600" cy="8280"/>
                    <wp:effectExtent l="38100" t="19050" r="36830" b="48895"/>
                    <wp:wrapNone/>
                    <wp:docPr id="531" name="Ink 531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85">
                          <w14:nvContentPartPr>
                            <w14:cNvContentPartPr/>
                          </w14:nvContentPartPr>
                          <w14:xfrm>
                            <a:off x="0" y="0"/>
                            <a:ext cx="39600" cy="82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A355E20" id="Ink 531" o:spid="_x0000_s1026" type="#_x0000_t75" style="position:absolute;margin-left:-27.5pt;margin-top:416.25pt;width:3.8pt;height:1.3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">
                    <v:imagedata r:id="rId86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67136" behindDoc="0" locked="0" layoutInCell="1" allowOverlap="1" wp14:anchorId="197310DF" wp14:editId="197310E0">
                    <wp:simplePos x="0" y="0"/>
                    <wp:positionH relativeFrom="column">
                      <wp:posOffset>-375292</wp:posOffset>
                    </wp:positionH>
                    <wp:positionV relativeFrom="paragraph">
                      <wp:posOffset>5265287</wp:posOffset>
                    </wp:positionV>
                    <wp:extent cx="61920" cy="7920"/>
                    <wp:effectExtent l="38100" t="38100" r="33655" b="49530"/>
                    <wp:wrapNone/>
                    <wp:docPr id="530" name="Ink 530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87">
                          <w14:nvContentPartPr>
                            <w14:cNvContentPartPr/>
                          </w14:nvContentPartPr>
                          <w14:xfrm>
                            <a:off x="0" y="0"/>
                            <a:ext cx="61920" cy="79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39F0B27" id="Ink 530" o:spid="_x0000_s1026" type="#_x0000_t75" style="position:absolute;margin-left:-29.9pt;margin-top:414.25pt;width:5.65pt;height:1.3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">
                    <v:imagedata r:id="rId88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66112" behindDoc="0" locked="0" layoutInCell="1" allowOverlap="1" wp14:anchorId="197310E1" wp14:editId="197310E2">
                    <wp:simplePos x="0" y="0"/>
                    <wp:positionH relativeFrom="column">
                      <wp:posOffset>-508852</wp:posOffset>
                    </wp:positionH>
                    <wp:positionV relativeFrom="paragraph">
                      <wp:posOffset>5332247</wp:posOffset>
                    </wp:positionV>
                    <wp:extent cx="107640" cy="287640"/>
                    <wp:effectExtent l="38100" t="38100" r="26035" b="55880"/>
                    <wp:wrapNone/>
                    <wp:docPr id="529" name="Ink 529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89">
                          <w14:nvContentPartPr>
                            <w14:cNvContentPartPr/>
                          </w14:nvContentPartPr>
                          <w14:xfrm>
                            <a:off x="0" y="0"/>
                            <a:ext cx="107640" cy="2876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1A81E9D" id="Ink 529" o:spid="_x0000_s1026" type="#_x0000_t75" style="position:absolute;margin-left:-40.4pt;margin-top:419.5pt;width:9.25pt;height:23.4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">
                    <v:imagedata r:id="rId90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65088" behindDoc="0" locked="0" layoutInCell="1" allowOverlap="1" wp14:anchorId="197310E3" wp14:editId="197310E4">
                    <wp:simplePos x="0" y="0"/>
                    <wp:positionH relativeFrom="column">
                      <wp:posOffset>-615052</wp:posOffset>
                    </wp:positionH>
                    <wp:positionV relativeFrom="paragraph">
                      <wp:posOffset>5162687</wp:posOffset>
                    </wp:positionV>
                    <wp:extent cx="145800" cy="235800"/>
                    <wp:effectExtent l="38100" t="19050" r="45085" b="50165"/>
                    <wp:wrapNone/>
                    <wp:docPr id="528" name="Ink 528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91">
                          <w14:nvContentPartPr>
                            <w14:cNvContentPartPr/>
                          </w14:nvContentPartPr>
                          <w14:xfrm>
                            <a:off x="0" y="0"/>
                            <a:ext cx="145800" cy="2358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02AC276D" id="Ink 528" o:spid="_x0000_s1026" type="#_x0000_t75" style="position:absolute;margin-left:-48.8pt;margin-top:406.15pt;width:12.25pt;height:19.3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">
                    <v:imagedata r:id="rId92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64064" behindDoc="0" locked="0" layoutInCell="1" allowOverlap="1" wp14:anchorId="197310E5" wp14:editId="197310E6">
                    <wp:simplePos x="0" y="0"/>
                    <wp:positionH relativeFrom="column">
                      <wp:posOffset>-620092</wp:posOffset>
                    </wp:positionH>
                    <wp:positionV relativeFrom="paragraph">
                      <wp:posOffset>5198687</wp:posOffset>
                    </wp:positionV>
                    <wp:extent cx="9360" cy="207720"/>
                    <wp:effectExtent l="38100" t="38100" r="48260" b="40005"/>
                    <wp:wrapNone/>
                    <wp:docPr id="527" name="Ink 527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93">
                          <w14:nvContentPartPr>
                            <w14:cNvContentPartPr/>
                          </w14:nvContentPartPr>
                          <w14:xfrm>
                            <a:off x="0" y="0"/>
                            <a:ext cx="9360" cy="2077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05C64FBF" id="Ink 527" o:spid="_x0000_s1026" type="#_x0000_t75" style="position:absolute;margin-left:-49.2pt;margin-top:409pt;width:1.45pt;height:17.0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">
                    <v:imagedata r:id="rId94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63040" behindDoc="0" locked="0" layoutInCell="1" allowOverlap="1" wp14:anchorId="197310E7" wp14:editId="197310E8">
                    <wp:simplePos x="0" y="0"/>
                    <wp:positionH relativeFrom="column">
                      <wp:posOffset>588788</wp:posOffset>
                    </wp:positionH>
                    <wp:positionV relativeFrom="paragraph">
                      <wp:posOffset>4455287</wp:posOffset>
                    </wp:positionV>
                    <wp:extent cx="104040" cy="550080"/>
                    <wp:effectExtent l="38100" t="38100" r="29845" b="40640"/>
                    <wp:wrapNone/>
                    <wp:docPr id="526" name="Ink 526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95">
                          <w14:nvContentPartPr>
                            <w14:cNvContentPartPr/>
                          </w14:nvContentPartPr>
                          <w14:xfrm>
                            <a:off x="0" y="0"/>
                            <a:ext cx="104040" cy="5500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2326ACA8" id="Ink 526" o:spid="_x0000_s1026" type="#_x0000_t75" style="position:absolute;margin-left:46pt;margin-top:350.45pt;width:8.95pt;height:44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">
                    <v:imagedata r:id="rId96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62016" behindDoc="0" locked="0" layoutInCell="1" allowOverlap="1" wp14:anchorId="197310E9" wp14:editId="197310EA">
                    <wp:simplePos x="0" y="0"/>
                    <wp:positionH relativeFrom="column">
                      <wp:posOffset>392948</wp:posOffset>
                    </wp:positionH>
                    <wp:positionV relativeFrom="paragraph">
                      <wp:posOffset>4546007</wp:posOffset>
                    </wp:positionV>
                    <wp:extent cx="194040" cy="258120"/>
                    <wp:effectExtent l="38100" t="38100" r="34925" b="46990"/>
                    <wp:wrapNone/>
                    <wp:docPr id="525" name="Ink 525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97">
                          <w14:nvContentPartPr>
                            <w14:cNvContentPartPr/>
                          </w14:nvContentPartPr>
                          <w14:xfrm>
                            <a:off x="0" y="0"/>
                            <a:ext cx="194040" cy="2581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D9DB7A8" id="Ink 525" o:spid="_x0000_s1026" type="#_x0000_t75" style="position:absolute;margin-left:30.6pt;margin-top:357.6pt;width:16.05pt;height:21.0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">
                    <v:imagedata r:id="rId98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60992" behindDoc="0" locked="0" layoutInCell="1" allowOverlap="1" wp14:anchorId="197310EB" wp14:editId="197310EC">
                    <wp:simplePos x="0" y="0"/>
                    <wp:positionH relativeFrom="column">
                      <wp:posOffset>396188</wp:posOffset>
                    </wp:positionH>
                    <wp:positionV relativeFrom="paragraph">
                      <wp:posOffset>4602167</wp:posOffset>
                    </wp:positionV>
                    <wp:extent cx="23760" cy="180000"/>
                    <wp:effectExtent l="38100" t="38100" r="33655" b="48895"/>
                    <wp:wrapNone/>
                    <wp:docPr id="524" name="Ink 524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99">
                          <w14:nvContentPartPr>
                            <w14:cNvContentPartPr/>
                          </w14:nvContentPartPr>
                          <w14:xfrm>
                            <a:off x="0" y="0"/>
                            <a:ext cx="23760" cy="1800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695C305" id="Ink 524" o:spid="_x0000_s1026" type="#_x0000_t75" style="position:absolute;margin-left:30.85pt;margin-top:362.05pt;width:2.55pt;height:14.9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">
                    <v:imagedata r:id="rId100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59968" behindDoc="0" locked="0" layoutInCell="1" allowOverlap="1" wp14:anchorId="197310ED" wp14:editId="197310EE">
                    <wp:simplePos x="0" y="0"/>
                    <wp:positionH relativeFrom="column">
                      <wp:posOffset>371708</wp:posOffset>
                    </wp:positionH>
                    <wp:positionV relativeFrom="paragraph">
                      <wp:posOffset>4582367</wp:posOffset>
                    </wp:positionV>
                    <wp:extent cx="16560" cy="232200"/>
                    <wp:effectExtent l="38100" t="38100" r="40640" b="34925"/>
                    <wp:wrapNone/>
                    <wp:docPr id="523" name="Ink 523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01">
                          <w14:nvContentPartPr>
                            <w14:cNvContentPartPr/>
                          </w14:nvContentPartPr>
                          <w14:xfrm>
                            <a:off x="0" y="0"/>
                            <a:ext cx="16560" cy="2322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6DDBDE3" id="Ink 523" o:spid="_x0000_s1026" type="#_x0000_t75" style="position:absolute;margin-left:28.9pt;margin-top:360.45pt;width:1.95pt;height:19.0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">
                    <v:imagedata r:id="rId102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58944" behindDoc="0" locked="0" layoutInCell="1" allowOverlap="1" wp14:anchorId="197310EF" wp14:editId="197310F0">
                    <wp:simplePos x="0" y="0"/>
                    <wp:positionH relativeFrom="column">
                      <wp:posOffset>187028</wp:posOffset>
                    </wp:positionH>
                    <wp:positionV relativeFrom="paragraph">
                      <wp:posOffset>4722047</wp:posOffset>
                    </wp:positionV>
                    <wp:extent cx="87480" cy="10440"/>
                    <wp:effectExtent l="38100" t="38100" r="46355" b="46990"/>
                    <wp:wrapNone/>
                    <wp:docPr id="522" name="Ink 522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03">
                          <w14:nvContentPartPr>
                            <w14:cNvContentPartPr/>
                          </w14:nvContentPartPr>
                          <w14:xfrm>
                            <a:off x="0" y="0"/>
                            <a:ext cx="87480" cy="104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884A424" id="Ink 522" o:spid="_x0000_s1026" type="#_x0000_t75" style="position:absolute;margin-left:14.4pt;margin-top:371.4pt;width:7.65pt;height:1.5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">
                    <v:imagedata r:id="rId104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57920" behindDoc="0" locked="0" layoutInCell="1" allowOverlap="1" wp14:anchorId="197310F1" wp14:editId="197310F2">
                    <wp:simplePos x="0" y="0"/>
                    <wp:positionH relativeFrom="column">
                      <wp:posOffset>175868</wp:posOffset>
                    </wp:positionH>
                    <wp:positionV relativeFrom="paragraph">
                      <wp:posOffset>4686407</wp:posOffset>
                    </wp:positionV>
                    <wp:extent cx="92880" cy="89640"/>
                    <wp:effectExtent l="38100" t="38100" r="40640" b="43815"/>
                    <wp:wrapNone/>
                    <wp:docPr id="521" name="Ink 521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05">
                          <w14:nvContentPartPr>
                            <w14:cNvContentPartPr/>
                          </w14:nvContentPartPr>
                          <w14:xfrm>
                            <a:off x="0" y="0"/>
                            <a:ext cx="92880" cy="896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01ECE5C6" id="Ink 521" o:spid="_x0000_s1026" type="#_x0000_t75" style="position:absolute;margin-left:13.5pt;margin-top:368.65pt;width:8pt;height:7.7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">
                    <v:imagedata r:id="rId106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56896" behindDoc="0" locked="0" layoutInCell="1" allowOverlap="1" wp14:anchorId="197310F3" wp14:editId="197310F4">
                    <wp:simplePos x="0" y="0"/>
                    <wp:positionH relativeFrom="column">
                      <wp:posOffset>61028</wp:posOffset>
                    </wp:positionH>
                    <wp:positionV relativeFrom="paragraph">
                      <wp:posOffset>4690727</wp:posOffset>
                    </wp:positionV>
                    <wp:extent cx="73800" cy="99720"/>
                    <wp:effectExtent l="19050" t="38100" r="40640" b="33655"/>
                    <wp:wrapNone/>
                    <wp:docPr id="520" name="Ink 520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07">
                          <w14:nvContentPartPr>
                            <w14:cNvContentPartPr/>
                          </w14:nvContentPartPr>
                          <w14:xfrm>
                            <a:off x="0" y="0"/>
                            <a:ext cx="73800" cy="997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346EB3AF" id="Ink 520" o:spid="_x0000_s1026" type="#_x0000_t75" style="position:absolute;margin-left:4.45pt;margin-top:369pt;width:6.5pt;height:8.5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">
                    <v:imagedata r:id="rId108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55872" behindDoc="0" locked="0" layoutInCell="1" allowOverlap="1" wp14:anchorId="197310F5" wp14:editId="197310F6">
                    <wp:simplePos x="0" y="0"/>
                    <wp:positionH relativeFrom="column">
                      <wp:posOffset>11348</wp:posOffset>
                    </wp:positionH>
                    <wp:positionV relativeFrom="paragraph">
                      <wp:posOffset>4692167</wp:posOffset>
                    </wp:positionV>
                    <wp:extent cx="55080" cy="92160"/>
                    <wp:effectExtent l="38100" t="38100" r="40640" b="41275"/>
                    <wp:wrapNone/>
                    <wp:docPr id="519" name="Ink 519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09">
                          <w14:nvContentPartPr>
                            <w14:cNvContentPartPr/>
                          </w14:nvContentPartPr>
                          <w14:xfrm>
                            <a:off x="0" y="0"/>
                            <a:ext cx="55080" cy="921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7A4B0EEF" id="Ink 519" o:spid="_x0000_s1026" type="#_x0000_t75" style="position:absolute;margin-left:.55pt;margin-top:369.1pt;width:5.1pt;height:7.9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">
                    <v:imagedata r:id="rId110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54848" behindDoc="0" locked="0" layoutInCell="1" allowOverlap="1" wp14:anchorId="197310F7" wp14:editId="197310F8">
                    <wp:simplePos x="0" y="0"/>
                    <wp:positionH relativeFrom="column">
                      <wp:posOffset>-142732</wp:posOffset>
                    </wp:positionH>
                    <wp:positionV relativeFrom="paragraph">
                      <wp:posOffset>4487327</wp:posOffset>
                    </wp:positionV>
                    <wp:extent cx="100080" cy="496800"/>
                    <wp:effectExtent l="38100" t="38100" r="33655" b="36830"/>
                    <wp:wrapNone/>
                    <wp:docPr id="518" name="Ink 518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11">
                          <w14:nvContentPartPr>
                            <w14:cNvContentPartPr/>
                          </w14:nvContentPartPr>
                          <w14:xfrm>
                            <a:off x="0" y="0"/>
                            <a:ext cx="100080" cy="4968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A57C5DF" id="Ink 518" o:spid="_x0000_s1026" type="#_x0000_t75" style="position:absolute;margin-left:-11.6pt;margin-top:353pt;width:8.65pt;height:39.8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">
                    <v:imagedata r:id="rId112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53824" behindDoc="0" locked="0" layoutInCell="1" allowOverlap="1" wp14:anchorId="197310F9" wp14:editId="197310FA">
                    <wp:simplePos x="0" y="0"/>
                    <wp:positionH relativeFrom="column">
                      <wp:posOffset>-271252</wp:posOffset>
                    </wp:positionH>
                    <wp:positionV relativeFrom="paragraph">
                      <wp:posOffset>4710887</wp:posOffset>
                    </wp:positionV>
                    <wp:extent cx="48240" cy="9720"/>
                    <wp:effectExtent l="19050" t="38100" r="47625" b="47625"/>
                    <wp:wrapNone/>
                    <wp:docPr id="517" name="Ink 517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13">
                          <w14:nvContentPartPr>
                            <w14:cNvContentPartPr/>
                          </w14:nvContentPartPr>
                          <w14:xfrm>
                            <a:off x="0" y="0"/>
                            <a:ext cx="48240" cy="97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E79815F" id="Ink 517" o:spid="_x0000_s1026" type="#_x0000_t75" style="position:absolute;margin-left:-21.7pt;margin-top:370.6pt;width:4.55pt;height:1.4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">
                    <v:imagedata r:id="rId114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52800" behindDoc="0" locked="0" layoutInCell="1" allowOverlap="1" wp14:anchorId="197310FB" wp14:editId="197310FC">
                    <wp:simplePos x="0" y="0"/>
                    <wp:positionH relativeFrom="column">
                      <wp:posOffset>-280252</wp:posOffset>
                    </wp:positionH>
                    <wp:positionV relativeFrom="paragraph">
                      <wp:posOffset>4681367</wp:posOffset>
                    </wp:positionV>
                    <wp:extent cx="43560" cy="6120"/>
                    <wp:effectExtent l="38100" t="38100" r="33020" b="32385"/>
                    <wp:wrapNone/>
                    <wp:docPr id="516" name="Ink 516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15">
                          <w14:nvContentPartPr>
                            <w14:cNvContentPartPr/>
                          </w14:nvContentPartPr>
                          <w14:xfrm>
                            <a:off x="0" y="0"/>
                            <a:ext cx="43560" cy="61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5BEBB61F" id="Ink 516" o:spid="_x0000_s1026" type="#_x0000_t75" style="position:absolute;margin-left:-22.4pt;margin-top:368.2pt;width:4.2pt;height:1.3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">
                    <v:imagedata r:id="rId116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51776" behindDoc="0" locked="0" layoutInCell="1" allowOverlap="1" wp14:anchorId="197310FD" wp14:editId="197310FE">
                    <wp:simplePos x="0" y="0"/>
                    <wp:positionH relativeFrom="column">
                      <wp:posOffset>-443332</wp:posOffset>
                    </wp:positionH>
                    <wp:positionV relativeFrom="paragraph">
                      <wp:posOffset>4757327</wp:posOffset>
                    </wp:positionV>
                    <wp:extent cx="102600" cy="302400"/>
                    <wp:effectExtent l="38100" t="38100" r="50165" b="40640"/>
                    <wp:wrapNone/>
                    <wp:docPr id="515" name="Ink 515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17">
                          <w14:nvContentPartPr>
                            <w14:cNvContentPartPr/>
                          </w14:nvContentPartPr>
                          <w14:xfrm>
                            <a:off x="0" y="0"/>
                            <a:ext cx="102600" cy="3024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5E5C18FF" id="Ink 515" o:spid="_x0000_s1026" type="#_x0000_t75" style="position:absolute;margin-left:-35.25pt;margin-top:374.25pt;width:8.85pt;height:24.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">
                    <v:imagedata r:id="rId118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50752" behindDoc="0" locked="0" layoutInCell="1" allowOverlap="1" wp14:anchorId="197310FF" wp14:editId="19731100">
                    <wp:simplePos x="0" y="0"/>
                    <wp:positionH relativeFrom="column">
                      <wp:posOffset>-571132</wp:posOffset>
                    </wp:positionH>
                    <wp:positionV relativeFrom="paragraph">
                      <wp:posOffset>4575167</wp:posOffset>
                    </wp:positionV>
                    <wp:extent cx="189000" cy="241200"/>
                    <wp:effectExtent l="38100" t="38100" r="20955" b="45085"/>
                    <wp:wrapNone/>
                    <wp:docPr id="514" name="Ink 514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19">
                          <w14:nvContentPartPr>
                            <w14:cNvContentPartPr/>
                          </w14:nvContentPartPr>
                          <w14:xfrm>
                            <a:off x="0" y="0"/>
                            <a:ext cx="189000" cy="2412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39D6EB02" id="Ink 514" o:spid="_x0000_s1026" type="#_x0000_t75" style="position:absolute;margin-left:-45.3pt;margin-top:359.9pt;width:15.65pt;height:19.7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">
                    <v:imagedata r:id="rId120" o:title=""/>
                  </v:shape>
                </w:pict>
              </mc:Fallback>
            </mc:AlternateContent>
          </w:r>
          <w:r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49728" behindDoc="0" locked="0" layoutInCell="1" allowOverlap="1" wp14:anchorId="19731101" wp14:editId="19731102">
                    <wp:simplePos x="0" y="0"/>
                    <wp:positionH relativeFrom="column">
                      <wp:posOffset>-534772</wp:posOffset>
                    </wp:positionH>
                    <wp:positionV relativeFrom="paragraph">
                      <wp:posOffset>4563287</wp:posOffset>
                    </wp:positionV>
                    <wp:extent cx="18000" cy="211680"/>
                    <wp:effectExtent l="38100" t="38100" r="39370" b="36195"/>
                    <wp:wrapNone/>
                    <wp:docPr id="513" name="Ink 513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21">
                          <w14:nvContentPartPr>
                            <w14:cNvContentPartPr/>
                          </w14:nvContentPartPr>
                          <w14:xfrm>
                            <a:off x="0" y="0"/>
                            <a:ext cx="18000" cy="2116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C0AD696" id="Ink 513" o:spid="_x0000_s1026" type="#_x0000_t75" style="position:absolute;margin-left:-42.45pt;margin-top:358.95pt;width:2.15pt;height:17.4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">
                    <v:imagedata r:id="rId12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48704" behindDoc="0" locked="0" layoutInCell="1" allowOverlap="1" wp14:anchorId="19731103" wp14:editId="19731104">
                    <wp:simplePos x="0" y="0"/>
                    <wp:positionH relativeFrom="column">
                      <wp:posOffset>5352308</wp:posOffset>
                    </wp:positionH>
                    <wp:positionV relativeFrom="paragraph">
                      <wp:posOffset>6290128</wp:posOffset>
                    </wp:positionV>
                    <wp:extent cx="59760" cy="59400"/>
                    <wp:effectExtent l="38100" t="38100" r="54610" b="55245"/>
                    <wp:wrapNone/>
                    <wp:docPr id="512" name="Ink 512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23">
                          <w14:nvContentPartPr>
                            <w14:cNvContentPartPr/>
                          </w14:nvContentPartPr>
                          <w14:xfrm>
                            <a:off x="0" y="0"/>
                            <a:ext cx="59760" cy="594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7C4A1D81" id="Ink 512" o:spid="_x0000_s1026" type="#_x0000_t75" style="position:absolute;margin-left:421.1pt;margin-top:494.95pt;width:5.4pt;height:5.4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">
                    <v:imagedata r:id="rId12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47680" behindDoc="0" locked="0" layoutInCell="1" allowOverlap="1" wp14:anchorId="19731105" wp14:editId="19731106">
                    <wp:simplePos x="0" y="0"/>
                    <wp:positionH relativeFrom="column">
                      <wp:posOffset>5309828</wp:posOffset>
                    </wp:positionH>
                    <wp:positionV relativeFrom="paragraph">
                      <wp:posOffset>6001048</wp:posOffset>
                    </wp:positionV>
                    <wp:extent cx="68040" cy="325080"/>
                    <wp:effectExtent l="38100" t="38100" r="46355" b="37465"/>
                    <wp:wrapNone/>
                    <wp:docPr id="511" name="Ink 511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25">
                          <w14:nvContentPartPr>
                            <w14:cNvContentPartPr/>
                          </w14:nvContentPartPr>
                          <w14:xfrm>
                            <a:off x="0" y="0"/>
                            <a:ext cx="68040" cy="3250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02B0283" id="Ink 511" o:spid="_x0000_s1026" type="#_x0000_t75" style="position:absolute;margin-left:417.75pt;margin-top:472.15pt;width:6.05pt;height:26.3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">
                    <v:imagedata r:id="rId12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46656" behindDoc="0" locked="0" layoutInCell="1" allowOverlap="1" wp14:anchorId="19731107" wp14:editId="19731108">
                    <wp:simplePos x="0" y="0"/>
                    <wp:positionH relativeFrom="column">
                      <wp:posOffset>5093468</wp:posOffset>
                    </wp:positionH>
                    <wp:positionV relativeFrom="paragraph">
                      <wp:posOffset>5886928</wp:posOffset>
                    </wp:positionV>
                    <wp:extent cx="10440" cy="6480"/>
                    <wp:effectExtent l="38100" t="19050" r="46990" b="50800"/>
                    <wp:wrapNone/>
                    <wp:docPr id="510" name="Ink 510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27">
                          <w14:nvContentPartPr>
                            <w14:cNvContentPartPr/>
                          </w14:nvContentPartPr>
                          <w14:xfrm>
                            <a:off x="0" y="0"/>
                            <a:ext cx="10440" cy="64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7C4B0C57" id="Ink 510" o:spid="_x0000_s1026" type="#_x0000_t75" style="position:absolute;margin-left:400.7pt;margin-top:463.2pt;width:1.55pt;height:1.2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">
                    <v:imagedata r:id="rId12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45632" behindDoc="0" locked="0" layoutInCell="1" allowOverlap="1" wp14:anchorId="19731109" wp14:editId="1973110A">
                    <wp:simplePos x="0" y="0"/>
                    <wp:positionH relativeFrom="column">
                      <wp:posOffset>5120108</wp:posOffset>
                    </wp:positionH>
                    <wp:positionV relativeFrom="paragraph">
                      <wp:posOffset>5914288</wp:posOffset>
                    </wp:positionV>
                    <wp:extent cx="124200" cy="118080"/>
                    <wp:effectExtent l="38100" t="38100" r="47625" b="34925"/>
                    <wp:wrapNone/>
                    <wp:docPr id="509" name="Ink 509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29">
                          <w14:nvContentPartPr>
                            <w14:cNvContentPartPr/>
                          </w14:nvContentPartPr>
                          <w14:xfrm>
                            <a:off x="0" y="0"/>
                            <a:ext cx="124200" cy="1180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0370DAD2" id="Ink 509" o:spid="_x0000_s1026" type="#_x0000_t75" style="position:absolute;margin-left:402.8pt;margin-top:465.35pt;width:10.55pt;height:10.0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">
                    <v:imagedata r:id="rId13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44608" behindDoc="0" locked="0" layoutInCell="1" allowOverlap="1" wp14:anchorId="1973110B" wp14:editId="1973110C">
                    <wp:simplePos x="0" y="0"/>
                    <wp:positionH relativeFrom="column">
                      <wp:posOffset>5146028</wp:posOffset>
                    </wp:positionH>
                    <wp:positionV relativeFrom="paragraph">
                      <wp:posOffset>5961808</wp:posOffset>
                    </wp:positionV>
                    <wp:extent cx="13680" cy="126360"/>
                    <wp:effectExtent l="38100" t="38100" r="43815" b="45720"/>
                    <wp:wrapNone/>
                    <wp:docPr id="508" name="Ink 508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31">
                          <w14:nvContentPartPr>
                            <w14:cNvContentPartPr/>
                          </w14:nvContentPartPr>
                          <w14:xfrm>
                            <a:off x="0" y="0"/>
                            <a:ext cx="13680" cy="1263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30E435B5" id="Ink 508" o:spid="_x0000_s1026" type="#_x0000_t75" style="position:absolute;margin-left:404.85pt;margin-top:469.1pt;width:1.8pt;height:10.7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">
                    <v:imagedata r:id="rId13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43584" behindDoc="0" locked="0" layoutInCell="1" allowOverlap="1" wp14:anchorId="1973110D" wp14:editId="1973110E">
                    <wp:simplePos x="0" y="0"/>
                    <wp:positionH relativeFrom="column">
                      <wp:posOffset>5102828</wp:posOffset>
                    </wp:positionH>
                    <wp:positionV relativeFrom="paragraph">
                      <wp:posOffset>5960008</wp:posOffset>
                    </wp:positionV>
                    <wp:extent cx="9720" cy="55080"/>
                    <wp:effectExtent l="38100" t="38100" r="47625" b="40640"/>
                    <wp:wrapNone/>
                    <wp:docPr id="507" name="Ink 507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33">
                          <w14:nvContentPartPr>
                            <w14:cNvContentPartPr/>
                          </w14:nvContentPartPr>
                          <w14:xfrm>
                            <a:off x="0" y="0"/>
                            <a:ext cx="9720" cy="550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046A846D" id="Ink 507" o:spid="_x0000_s1026" type="#_x0000_t75" style="position:absolute;margin-left:401.4pt;margin-top:468.95pt;width:1.5pt;height:5.1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">
                    <v:imagedata r:id="rId13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42560" behindDoc="0" locked="0" layoutInCell="1" allowOverlap="1" wp14:anchorId="1973110F" wp14:editId="19731110">
                    <wp:simplePos x="0" y="0"/>
                    <wp:positionH relativeFrom="column">
                      <wp:posOffset>5026508</wp:posOffset>
                    </wp:positionH>
                    <wp:positionV relativeFrom="paragraph">
                      <wp:posOffset>5814208</wp:posOffset>
                    </wp:positionV>
                    <wp:extent cx="32400" cy="200520"/>
                    <wp:effectExtent l="19050" t="19050" r="43815" b="47625"/>
                    <wp:wrapNone/>
                    <wp:docPr id="506" name="Ink 506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35">
                          <w14:nvContentPartPr>
                            <w14:cNvContentPartPr/>
                          </w14:nvContentPartPr>
                          <w14:xfrm>
                            <a:off x="0" y="0"/>
                            <a:ext cx="32400" cy="2005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03217DBB" id="Ink 506" o:spid="_x0000_s1026" type="#_x0000_t75" style="position:absolute;margin-left:395.45pt;margin-top:457.45pt;width:3.25pt;height:16.5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">
                    <v:imagedata r:id="rId13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41536" behindDoc="0" locked="0" layoutInCell="1" allowOverlap="1" wp14:anchorId="19731111" wp14:editId="19731112">
                    <wp:simplePos x="0" y="0"/>
                    <wp:positionH relativeFrom="column">
                      <wp:posOffset>4879268</wp:posOffset>
                    </wp:positionH>
                    <wp:positionV relativeFrom="paragraph">
                      <wp:posOffset>5927248</wp:posOffset>
                    </wp:positionV>
                    <wp:extent cx="140760" cy="86040"/>
                    <wp:effectExtent l="38100" t="19050" r="31115" b="47625"/>
                    <wp:wrapNone/>
                    <wp:docPr id="505" name="Ink 505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37">
                          <w14:nvContentPartPr>
                            <w14:cNvContentPartPr/>
                          </w14:nvContentPartPr>
                          <w14:xfrm>
                            <a:off x="0" y="0"/>
                            <a:ext cx="140760" cy="860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3C0745B4" id="Ink 505" o:spid="_x0000_s1026" type="#_x0000_t75" style="position:absolute;margin-left:383.85pt;margin-top:466.35pt;width:11.85pt;height:7.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">
                    <v:imagedata r:id="rId13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40512" behindDoc="0" locked="0" layoutInCell="1" allowOverlap="1" wp14:anchorId="19731113" wp14:editId="19731114">
                    <wp:simplePos x="0" y="0"/>
                    <wp:positionH relativeFrom="column">
                      <wp:posOffset>4916348</wp:posOffset>
                    </wp:positionH>
                    <wp:positionV relativeFrom="paragraph">
                      <wp:posOffset>5783608</wp:posOffset>
                    </wp:positionV>
                    <wp:extent cx="69840" cy="343800"/>
                    <wp:effectExtent l="38100" t="38100" r="45085" b="37465"/>
                    <wp:wrapNone/>
                    <wp:docPr id="504" name="Ink 504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39">
                          <w14:nvContentPartPr>
                            <w14:cNvContentPartPr/>
                          </w14:nvContentPartPr>
                          <w14:xfrm>
                            <a:off x="0" y="0"/>
                            <a:ext cx="69840" cy="3438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46278A7" id="Ink 504" o:spid="_x0000_s1026" type="#_x0000_t75" style="position:absolute;margin-left:386.75pt;margin-top:455.05pt;width:6.25pt;height:27.8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">
                    <v:imagedata r:id="rId14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39488" behindDoc="0" locked="0" layoutInCell="1" allowOverlap="1" wp14:anchorId="19731115" wp14:editId="19731116">
                    <wp:simplePos x="0" y="0"/>
                    <wp:positionH relativeFrom="column">
                      <wp:posOffset>6547148</wp:posOffset>
                    </wp:positionH>
                    <wp:positionV relativeFrom="paragraph">
                      <wp:posOffset>7327648</wp:posOffset>
                    </wp:positionV>
                    <wp:extent cx="84960" cy="457920"/>
                    <wp:effectExtent l="38100" t="38100" r="48895" b="37465"/>
                    <wp:wrapNone/>
                    <wp:docPr id="503" name="Ink 503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41">
                          <w14:nvContentPartPr>
                            <w14:cNvContentPartPr/>
                          </w14:nvContentPartPr>
                          <w14:xfrm>
                            <a:off x="0" y="0"/>
                            <a:ext cx="84960" cy="4579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5ED75049" id="Ink 503" o:spid="_x0000_s1026" type="#_x0000_t75" style="position:absolute;margin-left:515.15pt;margin-top:576.65pt;width:7.45pt;height:36.7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">
                    <v:imagedata r:id="rId14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38464" behindDoc="0" locked="0" layoutInCell="1" allowOverlap="1" wp14:anchorId="19731117" wp14:editId="19731118">
                    <wp:simplePos x="0" y="0"/>
                    <wp:positionH relativeFrom="column">
                      <wp:posOffset>6489548</wp:posOffset>
                    </wp:positionH>
                    <wp:positionV relativeFrom="paragraph">
                      <wp:posOffset>7363648</wp:posOffset>
                    </wp:positionV>
                    <wp:extent cx="3600" cy="52560"/>
                    <wp:effectExtent l="38100" t="38100" r="34925" b="43180"/>
                    <wp:wrapNone/>
                    <wp:docPr id="502" name="Ink 502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43">
                          <w14:nvContentPartPr>
                            <w14:cNvContentPartPr/>
                          </w14:nvContentPartPr>
                          <w14:xfrm>
                            <a:off x="0" y="0"/>
                            <a:ext cx="3600" cy="525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C3F0371" id="Ink 502" o:spid="_x0000_s1026" type="#_x0000_t75" style="position:absolute;margin-left:510.65pt;margin-top:579.45pt;width:1.05pt;height:4.9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">
                    <v:imagedata r:id="rId14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37440" behindDoc="0" locked="0" layoutInCell="1" allowOverlap="1" wp14:anchorId="19731119" wp14:editId="1973111A">
                    <wp:simplePos x="0" y="0"/>
                    <wp:positionH relativeFrom="column">
                      <wp:posOffset>6470468</wp:posOffset>
                    </wp:positionH>
                    <wp:positionV relativeFrom="paragraph">
                      <wp:posOffset>7330168</wp:posOffset>
                    </wp:positionV>
                    <wp:extent cx="11520" cy="52200"/>
                    <wp:effectExtent l="38100" t="38100" r="45720" b="43180"/>
                    <wp:wrapNone/>
                    <wp:docPr id="501" name="Ink 501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45">
                          <w14:nvContentPartPr>
                            <w14:cNvContentPartPr/>
                          </w14:nvContentPartPr>
                          <w14:xfrm>
                            <a:off x="0" y="0"/>
                            <a:ext cx="11520" cy="522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E6A2263" id="Ink 501" o:spid="_x0000_s1026" type="#_x0000_t75" style="position:absolute;margin-left:509.15pt;margin-top:576.85pt;width:1.6pt;height:4.8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">
                    <v:imagedata r:id="rId14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36416" behindDoc="0" locked="0" layoutInCell="1" allowOverlap="1" wp14:anchorId="1973111B" wp14:editId="1973111C">
                    <wp:simplePos x="0" y="0"/>
                    <wp:positionH relativeFrom="column">
                      <wp:posOffset>6343748</wp:posOffset>
                    </wp:positionH>
                    <wp:positionV relativeFrom="paragraph">
                      <wp:posOffset>7555888</wp:posOffset>
                    </wp:positionV>
                    <wp:extent cx="74520" cy="64440"/>
                    <wp:effectExtent l="38100" t="38100" r="40005" b="50165"/>
                    <wp:wrapNone/>
                    <wp:docPr id="500" name="Ink 500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47">
                          <w14:nvContentPartPr>
                            <w14:cNvContentPartPr/>
                          </w14:nvContentPartPr>
                          <w14:xfrm>
                            <a:off x="0" y="0"/>
                            <a:ext cx="74520" cy="644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5A4FE15" id="Ink 500" o:spid="_x0000_s1026" type="#_x0000_t75" style="position:absolute;margin-left:499.15pt;margin-top:594.6pt;width:6.55pt;height:5.8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">
                    <v:imagedata r:id="rId14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35392" behindDoc="0" locked="0" layoutInCell="1" allowOverlap="1" wp14:anchorId="1973111D" wp14:editId="1973111E">
                    <wp:simplePos x="0" y="0"/>
                    <wp:positionH relativeFrom="column">
                      <wp:posOffset>6250148</wp:posOffset>
                    </wp:positionH>
                    <wp:positionV relativeFrom="paragraph">
                      <wp:posOffset>7558408</wp:posOffset>
                    </wp:positionV>
                    <wp:extent cx="81360" cy="88200"/>
                    <wp:effectExtent l="19050" t="38100" r="52070" b="45720"/>
                    <wp:wrapNone/>
                    <wp:docPr id="499" name="Ink 499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49">
                          <w14:nvContentPartPr>
                            <w14:cNvContentPartPr/>
                          </w14:nvContentPartPr>
                          <w14:xfrm>
                            <a:off x="0" y="0"/>
                            <a:ext cx="81360" cy="882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8ADD581" id="Ink 499" o:spid="_x0000_s1026" type="#_x0000_t75" style="position:absolute;margin-left:491.8pt;margin-top:594.8pt;width:7.1pt;height:7.7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">
                    <v:imagedata r:id="rId15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34368" behindDoc="0" locked="0" layoutInCell="1" allowOverlap="1" wp14:anchorId="1973111F" wp14:editId="19731120">
                    <wp:simplePos x="0" y="0"/>
                    <wp:positionH relativeFrom="column">
                      <wp:posOffset>6195068</wp:posOffset>
                    </wp:positionH>
                    <wp:positionV relativeFrom="paragraph">
                      <wp:posOffset>7554808</wp:posOffset>
                    </wp:positionV>
                    <wp:extent cx="68400" cy="111960"/>
                    <wp:effectExtent l="19050" t="38100" r="46355" b="40640"/>
                    <wp:wrapNone/>
                    <wp:docPr id="498" name="Ink 498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51">
                          <w14:nvContentPartPr>
                            <w14:cNvContentPartPr/>
                          </w14:nvContentPartPr>
                          <w14:xfrm>
                            <a:off x="0" y="0"/>
                            <a:ext cx="68400" cy="1119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9189009" id="Ink 498" o:spid="_x0000_s1026" type="#_x0000_t75" style="position:absolute;margin-left:487.45pt;margin-top:594.5pt;width:6.15pt;height:9.5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">
                    <v:imagedata r:id="rId15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33344" behindDoc="0" locked="0" layoutInCell="1" allowOverlap="1" wp14:anchorId="19731121" wp14:editId="19731122">
                    <wp:simplePos x="0" y="0"/>
                    <wp:positionH relativeFrom="column">
                      <wp:posOffset>6220988</wp:posOffset>
                    </wp:positionH>
                    <wp:positionV relativeFrom="paragraph">
                      <wp:posOffset>7382728</wp:posOffset>
                    </wp:positionV>
                    <wp:extent cx="10800" cy="36360"/>
                    <wp:effectExtent l="19050" t="38100" r="46355" b="40005"/>
                    <wp:wrapNone/>
                    <wp:docPr id="497" name="Ink 497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53">
                          <w14:nvContentPartPr>
                            <w14:cNvContentPartPr/>
                          </w14:nvContentPartPr>
                          <w14:xfrm>
                            <a:off x="0" y="0"/>
                            <a:ext cx="10800" cy="363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57DB4B8" id="Ink 497" o:spid="_x0000_s1026" type="#_x0000_t75" style="position:absolute;margin-left:489.5pt;margin-top:580.95pt;width:1.55pt;height:3.5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">
                    <v:imagedata r:id="rId15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32320" behindDoc="0" locked="0" layoutInCell="1" allowOverlap="1" wp14:anchorId="19731123" wp14:editId="19731124">
                    <wp:simplePos x="0" y="0"/>
                    <wp:positionH relativeFrom="column">
                      <wp:posOffset>6158348</wp:posOffset>
                    </wp:positionH>
                    <wp:positionV relativeFrom="paragraph">
                      <wp:posOffset>7420888</wp:posOffset>
                    </wp:positionV>
                    <wp:extent cx="46080" cy="48600"/>
                    <wp:effectExtent l="38100" t="19050" r="30480" b="46990"/>
                    <wp:wrapNone/>
                    <wp:docPr id="496" name="Ink 496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55">
                          <w14:nvContentPartPr>
                            <w14:cNvContentPartPr/>
                          </w14:nvContentPartPr>
                          <w14:xfrm>
                            <a:off x="0" y="0"/>
                            <a:ext cx="46080" cy="486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5DE27BB4" id="Ink 496" o:spid="_x0000_s1026" type="#_x0000_t75" style="position:absolute;margin-left:484.55pt;margin-top:583.95pt;width:4.4pt;height:4.6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">
                    <v:imagedata r:id="rId15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31296" behindDoc="0" locked="0" layoutInCell="1" allowOverlap="1" wp14:anchorId="19731125" wp14:editId="19731126">
                    <wp:simplePos x="0" y="0"/>
                    <wp:positionH relativeFrom="column">
                      <wp:posOffset>5927588</wp:posOffset>
                    </wp:positionH>
                    <wp:positionV relativeFrom="paragraph">
                      <wp:posOffset>7516288</wp:posOffset>
                    </wp:positionV>
                    <wp:extent cx="117360" cy="123120"/>
                    <wp:effectExtent l="38100" t="38100" r="35560" b="48895"/>
                    <wp:wrapNone/>
                    <wp:docPr id="495" name="Ink 495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57">
                          <w14:nvContentPartPr>
                            <w14:cNvContentPartPr/>
                          </w14:nvContentPartPr>
                          <w14:xfrm>
                            <a:off x="0" y="0"/>
                            <a:ext cx="117360" cy="1231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5F9218C9" id="Ink 495" o:spid="_x0000_s1026" type="#_x0000_t75" style="position:absolute;margin-left:466.4pt;margin-top:591.5pt;width:10pt;height:10.4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">
                    <v:imagedata r:id="rId15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30272" behindDoc="0" locked="0" layoutInCell="1" allowOverlap="1" wp14:anchorId="19731127" wp14:editId="19731128">
                    <wp:simplePos x="0" y="0"/>
                    <wp:positionH relativeFrom="column">
                      <wp:posOffset>5959268</wp:posOffset>
                    </wp:positionH>
                    <wp:positionV relativeFrom="paragraph">
                      <wp:posOffset>7446448</wp:posOffset>
                    </wp:positionV>
                    <wp:extent cx="42840" cy="207000"/>
                    <wp:effectExtent l="19050" t="38100" r="33655" b="41275"/>
                    <wp:wrapNone/>
                    <wp:docPr id="494" name="Ink 494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59">
                          <w14:nvContentPartPr>
                            <w14:cNvContentPartPr/>
                          </w14:nvContentPartPr>
                          <w14:xfrm>
                            <a:off x="0" y="0"/>
                            <a:ext cx="42840" cy="2070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23E9810B" id="Ink 494" o:spid="_x0000_s1026" type="#_x0000_t75" style="position:absolute;margin-left:468.9pt;margin-top:586pt;width:4.1pt;height:17.0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">
                    <v:imagedata r:id="rId16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29248" behindDoc="0" locked="0" layoutInCell="1" allowOverlap="1" wp14:anchorId="19731129" wp14:editId="1973112A">
                    <wp:simplePos x="0" y="0"/>
                    <wp:positionH relativeFrom="column">
                      <wp:posOffset>5710508</wp:posOffset>
                    </wp:positionH>
                    <wp:positionV relativeFrom="paragraph">
                      <wp:posOffset>7424488</wp:posOffset>
                    </wp:positionV>
                    <wp:extent cx="122760" cy="209520"/>
                    <wp:effectExtent l="19050" t="38100" r="48895" b="38735"/>
                    <wp:wrapNone/>
                    <wp:docPr id="493" name="Ink 493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61">
                          <w14:nvContentPartPr>
                            <w14:cNvContentPartPr/>
                          </w14:nvContentPartPr>
                          <w14:xfrm>
                            <a:off x="0" y="0"/>
                            <a:ext cx="122760" cy="2095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16D9565" id="Ink 493" o:spid="_x0000_s1026" type="#_x0000_t75" style="position:absolute;margin-left:449.3pt;margin-top:584.25pt;width:10.4pt;height:17.2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">
                    <v:imagedata r:id="rId16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28224" behindDoc="0" locked="0" layoutInCell="1" allowOverlap="1" wp14:anchorId="1973112B" wp14:editId="1973112C">
                    <wp:simplePos x="0" y="0"/>
                    <wp:positionH relativeFrom="column">
                      <wp:posOffset>5582708</wp:posOffset>
                    </wp:positionH>
                    <wp:positionV relativeFrom="paragraph">
                      <wp:posOffset>7550488</wp:posOffset>
                    </wp:positionV>
                    <wp:extent cx="114480" cy="339480"/>
                    <wp:effectExtent l="38100" t="38100" r="38100" b="41910"/>
                    <wp:wrapNone/>
                    <wp:docPr id="492" name="Ink 492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63">
                          <w14:nvContentPartPr>
                            <w14:cNvContentPartPr/>
                          </w14:nvContentPartPr>
                          <w14:xfrm>
                            <a:off x="0" y="0"/>
                            <a:ext cx="114480" cy="3394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7E1B414C" id="Ink 492" o:spid="_x0000_s1026" type="#_x0000_t75" style="position:absolute;margin-left:439.25pt;margin-top:594.2pt;width:9.7pt;height:27.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">
                    <v:imagedata r:id="rId16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27200" behindDoc="0" locked="0" layoutInCell="1" allowOverlap="1" wp14:anchorId="1973112D" wp14:editId="1973112E">
                    <wp:simplePos x="0" y="0"/>
                    <wp:positionH relativeFrom="column">
                      <wp:posOffset>5481188</wp:posOffset>
                    </wp:positionH>
                    <wp:positionV relativeFrom="paragraph">
                      <wp:posOffset>7572808</wp:posOffset>
                    </wp:positionV>
                    <wp:extent cx="73080" cy="72000"/>
                    <wp:effectExtent l="38100" t="38100" r="41275" b="42545"/>
                    <wp:wrapNone/>
                    <wp:docPr id="491" name="Ink 491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65">
                          <w14:nvContentPartPr>
                            <w14:cNvContentPartPr/>
                          </w14:nvContentPartPr>
                          <w14:xfrm>
                            <a:off x="0" y="0"/>
                            <a:ext cx="73080" cy="720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37A6EB6E" id="Ink 491" o:spid="_x0000_s1026" type="#_x0000_t75" style="position:absolute;margin-left:431.25pt;margin-top:595.95pt;width:6.45pt;height:6.3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">
                    <v:imagedata r:id="rId16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26176" behindDoc="0" locked="0" layoutInCell="1" allowOverlap="1" wp14:anchorId="1973112F" wp14:editId="19731130">
                    <wp:simplePos x="0" y="0"/>
                    <wp:positionH relativeFrom="column">
                      <wp:posOffset>5405588</wp:posOffset>
                    </wp:positionH>
                    <wp:positionV relativeFrom="paragraph">
                      <wp:posOffset>7491448</wp:posOffset>
                    </wp:positionV>
                    <wp:extent cx="123840" cy="24840"/>
                    <wp:effectExtent l="19050" t="38100" r="47625" b="32385"/>
                    <wp:wrapNone/>
                    <wp:docPr id="490" name="Ink 490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67">
                          <w14:nvContentPartPr>
                            <w14:cNvContentPartPr/>
                          </w14:nvContentPartPr>
                          <w14:xfrm>
                            <a:off x="0" y="0"/>
                            <a:ext cx="123840" cy="248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3B6D9D71" id="Ink 490" o:spid="_x0000_s1026" type="#_x0000_t75" style="position:absolute;margin-left:425.3pt;margin-top:589.5pt;width:10.45pt;height:2.7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">
                    <v:imagedata r:id="rId16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25152" behindDoc="0" locked="0" layoutInCell="1" allowOverlap="1" wp14:anchorId="19731131" wp14:editId="19731132">
                    <wp:simplePos x="0" y="0"/>
                    <wp:positionH relativeFrom="column">
                      <wp:posOffset>5455268</wp:posOffset>
                    </wp:positionH>
                    <wp:positionV relativeFrom="paragraph">
                      <wp:posOffset>7380568</wp:posOffset>
                    </wp:positionV>
                    <wp:extent cx="48240" cy="278280"/>
                    <wp:effectExtent l="19050" t="38100" r="47625" b="45720"/>
                    <wp:wrapNone/>
                    <wp:docPr id="489" name="Ink 489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69">
                          <w14:nvContentPartPr>
                            <w14:cNvContentPartPr/>
                          </w14:nvContentPartPr>
                          <w14:xfrm>
                            <a:off x="0" y="0"/>
                            <a:ext cx="48240" cy="2782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EF57472" id="Ink 489" o:spid="_x0000_s1026" type="#_x0000_t75" style="position:absolute;margin-left:429.2pt;margin-top:580.8pt;width:4.55pt;height:22.6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">
                    <v:imagedata r:id="rId17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20032" behindDoc="0" locked="0" layoutInCell="1" allowOverlap="1" wp14:anchorId="19731133" wp14:editId="19731134">
                    <wp:simplePos x="0" y="0"/>
                    <wp:positionH relativeFrom="column">
                      <wp:posOffset>5167268</wp:posOffset>
                    </wp:positionH>
                    <wp:positionV relativeFrom="paragraph">
                      <wp:posOffset>7541128</wp:posOffset>
                    </wp:positionV>
                    <wp:extent cx="64800" cy="99360"/>
                    <wp:effectExtent l="38100" t="38100" r="49530" b="53340"/>
                    <wp:wrapNone/>
                    <wp:docPr id="484" name="Ink 484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71">
                          <w14:nvContentPartPr>
                            <w14:cNvContentPartPr/>
                          </w14:nvContentPartPr>
                          <w14:xfrm>
                            <a:off x="0" y="0"/>
                            <a:ext cx="64800" cy="993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485B2EB" id="Ink 484" o:spid="_x0000_s1026" type="#_x0000_t75" style="position:absolute;margin-left:406.5pt;margin-top:593.45pt;width:5.8pt;height:8.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">
                    <v:imagedata r:id="rId17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16960" behindDoc="0" locked="0" layoutInCell="1" allowOverlap="1" wp14:anchorId="19731135" wp14:editId="19731136">
                    <wp:simplePos x="0" y="0"/>
                    <wp:positionH relativeFrom="column">
                      <wp:posOffset>4871348</wp:posOffset>
                    </wp:positionH>
                    <wp:positionV relativeFrom="paragraph">
                      <wp:posOffset>6548608</wp:posOffset>
                    </wp:positionV>
                    <wp:extent cx="628920" cy="885600"/>
                    <wp:effectExtent l="38100" t="38100" r="38100" b="48260"/>
                    <wp:wrapNone/>
                    <wp:docPr id="481" name="Ink 481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73">
                          <w14:nvContentPartPr>
                            <w14:cNvContentPartPr/>
                          </w14:nvContentPartPr>
                          <w14:xfrm>
                            <a:off x="0" y="0"/>
                            <a:ext cx="628920" cy="8856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D6108A2" id="Ink 481" o:spid="_x0000_s1026" type="#_x0000_t75" style="position:absolute;margin-left:383.2pt;margin-top:515.3pt;width:50.25pt;height:70.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">
                    <v:imagedata r:id="rId17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15936" behindDoc="0" locked="0" layoutInCell="1" allowOverlap="1" wp14:anchorId="19731137" wp14:editId="19731138">
                    <wp:simplePos x="0" y="0"/>
                    <wp:positionH relativeFrom="column">
                      <wp:posOffset>4721228</wp:posOffset>
                    </wp:positionH>
                    <wp:positionV relativeFrom="paragraph">
                      <wp:posOffset>7537168</wp:posOffset>
                    </wp:positionV>
                    <wp:extent cx="151560" cy="131040"/>
                    <wp:effectExtent l="38100" t="38100" r="20320" b="40640"/>
                    <wp:wrapNone/>
                    <wp:docPr id="480" name="Ink 480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75">
                          <w14:nvContentPartPr>
                            <w14:cNvContentPartPr/>
                          </w14:nvContentPartPr>
                          <w14:xfrm>
                            <a:off x="0" y="0"/>
                            <a:ext cx="151560" cy="1310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D92BCD8" id="Ink 480" o:spid="_x0000_s1026" type="#_x0000_t75" style="position:absolute;margin-left:371.4pt;margin-top:593.15pt;width:12.7pt;height:11.0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">
                    <v:imagedata r:id="rId17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13888" behindDoc="0" locked="0" layoutInCell="1" allowOverlap="1" wp14:anchorId="19731139" wp14:editId="1973113A">
                    <wp:simplePos x="0" y="0"/>
                    <wp:positionH relativeFrom="column">
                      <wp:posOffset>4579388</wp:posOffset>
                    </wp:positionH>
                    <wp:positionV relativeFrom="paragraph">
                      <wp:posOffset>7547608</wp:posOffset>
                    </wp:positionV>
                    <wp:extent cx="108000" cy="81720"/>
                    <wp:effectExtent l="38100" t="38100" r="44450" b="33020"/>
                    <wp:wrapNone/>
                    <wp:docPr id="478" name="Ink 478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77">
                          <w14:nvContentPartPr>
                            <w14:cNvContentPartPr/>
                          </w14:nvContentPartPr>
                          <w14:xfrm>
                            <a:off x="0" y="0"/>
                            <a:ext cx="108000" cy="817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F45B066" id="Ink 478" o:spid="_x0000_s1026" type="#_x0000_t75" style="position:absolute;margin-left:360.25pt;margin-top:593.95pt;width:9.2pt;height:7.2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">
                    <v:imagedata r:id="rId17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11840" behindDoc="0" locked="0" layoutInCell="1" allowOverlap="1" wp14:anchorId="1973113B" wp14:editId="1973113C">
                    <wp:simplePos x="0" y="0"/>
                    <wp:positionH relativeFrom="column">
                      <wp:posOffset>4184108</wp:posOffset>
                    </wp:positionH>
                    <wp:positionV relativeFrom="paragraph">
                      <wp:posOffset>7591168</wp:posOffset>
                    </wp:positionV>
                    <wp:extent cx="68400" cy="70920"/>
                    <wp:effectExtent l="38100" t="38100" r="46355" b="43815"/>
                    <wp:wrapNone/>
                    <wp:docPr id="476" name="Ink 476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79">
                          <w14:nvContentPartPr>
                            <w14:cNvContentPartPr/>
                          </w14:nvContentPartPr>
                          <w14:xfrm>
                            <a:off x="0" y="0"/>
                            <a:ext cx="68400" cy="709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03BCC478" id="Ink 476" o:spid="_x0000_s1026" type="#_x0000_t75" style="position:absolute;margin-left:329.1pt;margin-top:597.4pt;width:6.15pt;height:6.3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">
                    <v:imagedata r:id="rId18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08768" behindDoc="0" locked="0" layoutInCell="1" allowOverlap="1" wp14:anchorId="1973113D" wp14:editId="1973113E">
                    <wp:simplePos x="0" y="0"/>
                    <wp:positionH relativeFrom="column">
                      <wp:posOffset>4015628</wp:posOffset>
                    </wp:positionH>
                    <wp:positionV relativeFrom="paragraph">
                      <wp:posOffset>7566328</wp:posOffset>
                    </wp:positionV>
                    <wp:extent cx="54720" cy="105480"/>
                    <wp:effectExtent l="38100" t="38100" r="40640" b="46990"/>
                    <wp:wrapNone/>
                    <wp:docPr id="473" name="Ink 473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81">
                          <w14:nvContentPartPr>
                            <w14:cNvContentPartPr/>
                          </w14:nvContentPartPr>
                          <w14:xfrm>
                            <a:off x="0" y="0"/>
                            <a:ext cx="54720" cy="1054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24650AF0" id="Ink 473" o:spid="_x0000_s1026" type="#_x0000_t75" style="position:absolute;margin-left:315.85pt;margin-top:595.4pt;width:5pt;height:9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">
                    <v:imagedata r:id="rId18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07744" behindDoc="0" locked="0" layoutInCell="1" allowOverlap="1" wp14:anchorId="1973113F" wp14:editId="19731140">
                    <wp:simplePos x="0" y="0"/>
                    <wp:positionH relativeFrom="column">
                      <wp:posOffset>3917348</wp:posOffset>
                    </wp:positionH>
                    <wp:positionV relativeFrom="paragraph">
                      <wp:posOffset>7567768</wp:posOffset>
                    </wp:positionV>
                    <wp:extent cx="82800" cy="104760"/>
                    <wp:effectExtent l="19050" t="38100" r="50800" b="48260"/>
                    <wp:wrapNone/>
                    <wp:docPr id="472" name="Ink 472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83">
                          <w14:nvContentPartPr>
                            <w14:cNvContentPartPr/>
                          </w14:nvContentPartPr>
                          <w14:xfrm>
                            <a:off x="0" y="0"/>
                            <a:ext cx="82800" cy="1047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E24F2BF" id="Ink 472" o:spid="_x0000_s1026" type="#_x0000_t75" style="position:absolute;margin-left:308.1pt;margin-top:595.55pt;width:7.25pt;height:9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">
                    <v:imagedata r:id="rId18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804672" behindDoc="0" locked="0" layoutInCell="1" allowOverlap="1" wp14:anchorId="19731141" wp14:editId="19731142">
                    <wp:simplePos x="0" y="0"/>
                    <wp:positionH relativeFrom="column">
                      <wp:posOffset>3764348</wp:posOffset>
                    </wp:positionH>
                    <wp:positionV relativeFrom="paragraph">
                      <wp:posOffset>7547248</wp:posOffset>
                    </wp:positionV>
                    <wp:extent cx="63360" cy="109800"/>
                    <wp:effectExtent l="38100" t="38100" r="51435" b="43180"/>
                    <wp:wrapNone/>
                    <wp:docPr id="469" name="Ink 469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85">
                          <w14:nvContentPartPr>
                            <w14:cNvContentPartPr/>
                          </w14:nvContentPartPr>
                          <w14:xfrm>
                            <a:off x="0" y="0"/>
                            <a:ext cx="63360" cy="1098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120B6EB" id="Ink 469" o:spid="_x0000_s1026" type="#_x0000_t75" style="position:absolute;margin-left:296.05pt;margin-top:593.9pt;width:5.75pt;height:9.4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">
                    <v:imagedata r:id="rId18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99552" behindDoc="0" locked="0" layoutInCell="1" allowOverlap="1" wp14:anchorId="19731143" wp14:editId="19731144">
                    <wp:simplePos x="0" y="0"/>
                    <wp:positionH relativeFrom="column">
                      <wp:posOffset>3270788</wp:posOffset>
                    </wp:positionH>
                    <wp:positionV relativeFrom="paragraph">
                      <wp:posOffset>7528888</wp:posOffset>
                    </wp:positionV>
                    <wp:extent cx="101880" cy="131040"/>
                    <wp:effectExtent l="38100" t="38100" r="50800" b="40640"/>
                    <wp:wrapNone/>
                    <wp:docPr id="461" name="Ink 461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87">
                          <w14:nvContentPartPr>
                            <w14:cNvContentPartPr/>
                          </w14:nvContentPartPr>
                          <w14:xfrm>
                            <a:off x="0" y="0"/>
                            <a:ext cx="101880" cy="1310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EA15531" id="Ink 461" o:spid="_x0000_s1026" type="#_x0000_t75" style="position:absolute;margin-left:257.2pt;margin-top:592.5pt;width:8.75pt;height:11.0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">
                    <v:imagedata r:id="rId18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93408" behindDoc="0" locked="0" layoutInCell="1" allowOverlap="1" wp14:anchorId="19731145" wp14:editId="19731146">
                    <wp:simplePos x="0" y="0"/>
                    <wp:positionH relativeFrom="column">
                      <wp:posOffset>4144508</wp:posOffset>
                    </wp:positionH>
                    <wp:positionV relativeFrom="paragraph">
                      <wp:posOffset>8454448</wp:posOffset>
                    </wp:positionV>
                    <wp:extent cx="360" cy="360"/>
                    <wp:effectExtent l="38100" t="38100" r="38100" b="38100"/>
                    <wp:wrapNone/>
                    <wp:docPr id="455" name="Ink 455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89">
                          <w14:nvContentPartPr>
                            <w14:cNvContentPartPr/>
                          </w14:nvContentPartPr>
                          <w14:xfrm>
                            <a:off x="0" y="0"/>
                            <a:ext cx="360" cy="3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38B5B6BD" id="Ink 455" o:spid="_x0000_s1026" type="#_x0000_t75" style="position:absolute;margin-left:326pt;margin-top:665.35pt;width:.8pt;height:.8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">
                    <v:imagedata r:id="rId19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92384" behindDoc="0" locked="0" layoutInCell="1" allowOverlap="1" wp14:anchorId="19731147" wp14:editId="19731148">
                    <wp:simplePos x="0" y="0"/>
                    <wp:positionH relativeFrom="column">
                      <wp:posOffset>4596308</wp:posOffset>
                    </wp:positionH>
                    <wp:positionV relativeFrom="paragraph">
                      <wp:posOffset>5792968</wp:posOffset>
                    </wp:positionV>
                    <wp:extent cx="147960" cy="239760"/>
                    <wp:effectExtent l="38100" t="38100" r="42545" b="46355"/>
                    <wp:wrapNone/>
                    <wp:docPr id="407" name="Ink 407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91">
                          <w14:nvContentPartPr>
                            <w14:cNvContentPartPr/>
                          </w14:nvContentPartPr>
                          <w14:xfrm>
                            <a:off x="0" y="0"/>
                            <a:ext cx="147960" cy="2397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249B242E" id="Ink 407" o:spid="_x0000_s1026" type="#_x0000_t75" style="position:absolute;margin-left:361.55pt;margin-top:455.8pt;width:12.35pt;height:19.6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">
                    <v:imagedata r:id="rId19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91360" behindDoc="0" locked="0" layoutInCell="1" allowOverlap="1" wp14:anchorId="19731149" wp14:editId="1973114A">
                    <wp:simplePos x="0" y="0"/>
                    <wp:positionH relativeFrom="column">
                      <wp:posOffset>4522508</wp:posOffset>
                    </wp:positionH>
                    <wp:positionV relativeFrom="paragraph">
                      <wp:posOffset>5907088</wp:posOffset>
                    </wp:positionV>
                    <wp:extent cx="38160" cy="102960"/>
                    <wp:effectExtent l="19050" t="38100" r="38100" b="49530"/>
                    <wp:wrapNone/>
                    <wp:docPr id="406" name="Ink 406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93">
                          <w14:nvContentPartPr>
                            <w14:cNvContentPartPr/>
                          </w14:nvContentPartPr>
                          <w14:xfrm>
                            <a:off x="0" y="0"/>
                            <a:ext cx="38160" cy="1029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A44ED07" id="Ink 406" o:spid="_x0000_s1026" type="#_x0000_t75" style="position:absolute;margin-left:355.75pt;margin-top:464.8pt;width:3.7pt;height:8.8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">
                    <v:imagedata r:id="rId19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90336" behindDoc="0" locked="0" layoutInCell="1" allowOverlap="1" wp14:anchorId="1973114B" wp14:editId="1973114C">
                    <wp:simplePos x="0" y="0"/>
                    <wp:positionH relativeFrom="column">
                      <wp:posOffset>4512068</wp:posOffset>
                    </wp:positionH>
                    <wp:positionV relativeFrom="paragraph">
                      <wp:posOffset>5843368</wp:posOffset>
                    </wp:positionV>
                    <wp:extent cx="13320" cy="15120"/>
                    <wp:effectExtent l="38100" t="38100" r="44450" b="42545"/>
                    <wp:wrapNone/>
                    <wp:docPr id="405" name="Ink 405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95">
                          <w14:nvContentPartPr>
                            <w14:cNvContentPartPr/>
                          </w14:nvContentPartPr>
                          <w14:xfrm>
                            <a:off x="0" y="0"/>
                            <a:ext cx="13320" cy="151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0AA26364" id="Ink 405" o:spid="_x0000_s1026" type="#_x0000_t75" style="position:absolute;margin-left:354.9pt;margin-top:459.75pt;width:1.85pt;height:1.9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">
                    <v:imagedata r:id="rId19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89312" behindDoc="0" locked="0" layoutInCell="1" allowOverlap="1" wp14:anchorId="1973114D" wp14:editId="1973114E">
                    <wp:simplePos x="0" y="0"/>
                    <wp:positionH relativeFrom="column">
                      <wp:posOffset>4411268</wp:posOffset>
                    </wp:positionH>
                    <wp:positionV relativeFrom="paragraph">
                      <wp:posOffset>5904568</wp:posOffset>
                    </wp:positionV>
                    <wp:extent cx="96480" cy="94320"/>
                    <wp:effectExtent l="38100" t="38100" r="37465" b="39370"/>
                    <wp:wrapNone/>
                    <wp:docPr id="404" name="Ink 404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97">
                          <w14:nvContentPartPr>
                            <w14:cNvContentPartPr/>
                          </w14:nvContentPartPr>
                          <w14:xfrm>
                            <a:off x="0" y="0"/>
                            <a:ext cx="96480" cy="943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10BC7C8" id="Ink 404" o:spid="_x0000_s1026" type="#_x0000_t75" style="position:absolute;margin-left:347pt;margin-top:464.6pt;width:8.35pt;height:8.2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">
                    <v:imagedata r:id="rId19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88288" behindDoc="0" locked="0" layoutInCell="1" allowOverlap="1" wp14:anchorId="1973114F" wp14:editId="19731150">
                    <wp:simplePos x="0" y="0"/>
                    <wp:positionH relativeFrom="column">
                      <wp:posOffset>4449788</wp:posOffset>
                    </wp:positionH>
                    <wp:positionV relativeFrom="paragraph">
                      <wp:posOffset>5781088</wp:posOffset>
                    </wp:positionV>
                    <wp:extent cx="13320" cy="244080"/>
                    <wp:effectExtent l="38100" t="38100" r="44450" b="41910"/>
                    <wp:wrapNone/>
                    <wp:docPr id="403" name="Ink 403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199">
                          <w14:nvContentPartPr>
                            <w14:cNvContentPartPr/>
                          </w14:nvContentPartPr>
                          <w14:xfrm>
                            <a:off x="0" y="0"/>
                            <a:ext cx="13320" cy="2440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91902D3" id="Ink 403" o:spid="_x0000_s1026" type="#_x0000_t75" style="position:absolute;margin-left:350pt;margin-top:454.85pt;width:1.85pt;height:19.9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">
                    <v:imagedata r:id="rId20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87264" behindDoc="0" locked="0" layoutInCell="1" allowOverlap="1" wp14:anchorId="19731151" wp14:editId="19731152">
                    <wp:simplePos x="0" y="0"/>
                    <wp:positionH relativeFrom="column">
                      <wp:posOffset>4287068</wp:posOffset>
                    </wp:positionH>
                    <wp:positionV relativeFrom="paragraph">
                      <wp:posOffset>5899528</wp:posOffset>
                    </wp:positionV>
                    <wp:extent cx="153720" cy="100080"/>
                    <wp:effectExtent l="19050" t="38100" r="17780" b="52705"/>
                    <wp:wrapNone/>
                    <wp:docPr id="402" name="Ink 402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01">
                          <w14:nvContentPartPr>
                            <w14:cNvContentPartPr/>
                          </w14:nvContentPartPr>
                          <w14:xfrm>
                            <a:off x="0" y="0"/>
                            <a:ext cx="153720" cy="1000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2128624" id="Ink 402" o:spid="_x0000_s1026" type="#_x0000_t75" style="position:absolute;margin-left:337.2pt;margin-top:464.2pt;width:12.8pt;height:8.6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">
                    <v:imagedata r:id="rId20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86240" behindDoc="0" locked="0" layoutInCell="1" allowOverlap="1" wp14:anchorId="19731153" wp14:editId="19731154">
                    <wp:simplePos x="0" y="0"/>
                    <wp:positionH relativeFrom="column">
                      <wp:posOffset>4179428</wp:posOffset>
                    </wp:positionH>
                    <wp:positionV relativeFrom="paragraph">
                      <wp:posOffset>5891608</wp:posOffset>
                    </wp:positionV>
                    <wp:extent cx="91440" cy="112320"/>
                    <wp:effectExtent l="38100" t="38100" r="41910" b="40640"/>
                    <wp:wrapNone/>
                    <wp:docPr id="401" name="Ink 401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03">
                          <w14:nvContentPartPr>
                            <w14:cNvContentPartPr/>
                          </w14:nvContentPartPr>
                          <w14:xfrm>
                            <a:off x="0" y="0"/>
                            <a:ext cx="91440" cy="1123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5753AACA" id="Ink 401" o:spid="_x0000_s1026" type="#_x0000_t75" style="position:absolute;margin-left:328.75pt;margin-top:463.55pt;width:7.9pt;height:9.6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">
                    <v:imagedata r:id="rId20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85216" behindDoc="0" locked="0" layoutInCell="1" allowOverlap="1" wp14:anchorId="19731155" wp14:editId="19731156">
                    <wp:simplePos x="0" y="0"/>
                    <wp:positionH relativeFrom="column">
                      <wp:posOffset>3825908</wp:posOffset>
                    </wp:positionH>
                    <wp:positionV relativeFrom="paragraph">
                      <wp:posOffset>6619528</wp:posOffset>
                    </wp:positionV>
                    <wp:extent cx="215280" cy="91080"/>
                    <wp:effectExtent l="38100" t="38100" r="51435" b="42545"/>
                    <wp:wrapNone/>
                    <wp:docPr id="400" name="Ink 400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05">
                          <w14:nvContentPartPr>
                            <w14:cNvContentPartPr/>
                          </w14:nvContentPartPr>
                          <w14:xfrm>
                            <a:off x="0" y="0"/>
                            <a:ext cx="215280" cy="910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7E6533A3" id="Ink 400" o:spid="_x0000_s1026" type="#_x0000_t75" style="position:absolute;margin-left:300.9pt;margin-top:520.85pt;width:17.65pt;height:7.9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">
                    <v:imagedata r:id="rId20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84192" behindDoc="0" locked="0" layoutInCell="1" allowOverlap="1" wp14:anchorId="19731157" wp14:editId="19731158">
                    <wp:simplePos x="0" y="0"/>
                    <wp:positionH relativeFrom="column">
                      <wp:posOffset>3780908</wp:posOffset>
                    </wp:positionH>
                    <wp:positionV relativeFrom="paragraph">
                      <wp:posOffset>5452768</wp:posOffset>
                    </wp:positionV>
                    <wp:extent cx="341640" cy="1215360"/>
                    <wp:effectExtent l="38100" t="38100" r="39370" b="42545"/>
                    <wp:wrapNone/>
                    <wp:docPr id="399" name="Ink 399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07">
                          <w14:nvContentPartPr>
                            <w14:cNvContentPartPr/>
                          </w14:nvContentPartPr>
                          <w14:xfrm>
                            <a:off x="0" y="0"/>
                            <a:ext cx="341640" cy="12153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339DE923" id="Ink 399" o:spid="_x0000_s1026" type="#_x0000_t75" style="position:absolute;margin-left:297.35pt;margin-top:429pt;width:27.6pt;height:96.4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">
                    <v:imagedata r:id="rId20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83168" behindDoc="0" locked="0" layoutInCell="1" allowOverlap="1" wp14:anchorId="19731159" wp14:editId="1973115A">
                    <wp:simplePos x="0" y="0"/>
                    <wp:positionH relativeFrom="column">
                      <wp:posOffset>5946668</wp:posOffset>
                    </wp:positionH>
                    <wp:positionV relativeFrom="paragraph">
                      <wp:posOffset>6588928</wp:posOffset>
                    </wp:positionV>
                    <wp:extent cx="76320" cy="13680"/>
                    <wp:effectExtent l="38100" t="38100" r="38100" b="43815"/>
                    <wp:wrapNone/>
                    <wp:docPr id="398" name="Ink 398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09">
                          <w14:nvContentPartPr>
                            <w14:cNvContentPartPr/>
                          </w14:nvContentPartPr>
                          <w14:xfrm>
                            <a:off x="0" y="0"/>
                            <a:ext cx="76320" cy="136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BA56DC6" id="Ink 398" o:spid="_x0000_s1026" type="#_x0000_t75" style="position:absolute;margin-left:467.9pt;margin-top:518.45pt;width:6.7pt;height:1.8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">
                    <v:imagedata r:id="rId21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82144" behindDoc="0" locked="0" layoutInCell="1" allowOverlap="1" wp14:anchorId="1973115B" wp14:editId="1973115C">
                    <wp:simplePos x="0" y="0"/>
                    <wp:positionH relativeFrom="column">
                      <wp:posOffset>5923628</wp:posOffset>
                    </wp:positionH>
                    <wp:positionV relativeFrom="paragraph">
                      <wp:posOffset>6566248</wp:posOffset>
                    </wp:positionV>
                    <wp:extent cx="79200" cy="8640"/>
                    <wp:effectExtent l="38100" t="19050" r="35560" b="48895"/>
                    <wp:wrapNone/>
                    <wp:docPr id="397" name="Ink 397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11">
                          <w14:nvContentPartPr>
                            <w14:cNvContentPartPr/>
                          </w14:nvContentPartPr>
                          <w14:xfrm>
                            <a:off x="0" y="0"/>
                            <a:ext cx="79200" cy="86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796352B4" id="Ink 397" o:spid="_x0000_s1026" type="#_x0000_t75" style="position:absolute;margin-left:466.1pt;margin-top:516.65pt;width:7pt;height:1.4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">
                    <v:imagedata r:id="rId21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81120" behindDoc="0" locked="0" layoutInCell="1" allowOverlap="1" wp14:anchorId="1973115D" wp14:editId="1973115E">
                    <wp:simplePos x="0" y="0"/>
                    <wp:positionH relativeFrom="column">
                      <wp:posOffset>5908508</wp:posOffset>
                    </wp:positionH>
                    <wp:positionV relativeFrom="paragraph">
                      <wp:posOffset>6545368</wp:posOffset>
                    </wp:positionV>
                    <wp:extent cx="108000" cy="6120"/>
                    <wp:effectExtent l="38100" t="19050" r="44450" b="51435"/>
                    <wp:wrapNone/>
                    <wp:docPr id="396" name="Ink 396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13">
                          <w14:nvContentPartPr>
                            <w14:cNvContentPartPr/>
                          </w14:nvContentPartPr>
                          <w14:xfrm>
                            <a:off x="0" y="0"/>
                            <a:ext cx="108000" cy="61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9540740" id="Ink 396" o:spid="_x0000_s1026" type="#_x0000_t75" style="position:absolute;margin-left:464.9pt;margin-top:515.05pt;width:9.2pt;height:1.2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">
                    <v:imagedata r:id="rId21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80096" behindDoc="0" locked="0" layoutInCell="1" allowOverlap="1" wp14:anchorId="1973115F" wp14:editId="19731160">
                    <wp:simplePos x="0" y="0"/>
                    <wp:positionH relativeFrom="column">
                      <wp:posOffset>6354188</wp:posOffset>
                    </wp:positionH>
                    <wp:positionV relativeFrom="paragraph">
                      <wp:posOffset>6592168</wp:posOffset>
                    </wp:positionV>
                    <wp:extent cx="242280" cy="13680"/>
                    <wp:effectExtent l="38100" t="38100" r="43815" b="43815"/>
                    <wp:wrapNone/>
                    <wp:docPr id="395" name="Ink 395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15">
                          <w14:nvContentPartPr>
                            <w14:cNvContentPartPr/>
                          </w14:nvContentPartPr>
                          <w14:xfrm>
                            <a:off x="0" y="0"/>
                            <a:ext cx="242280" cy="136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377FC0E9" id="Ink 395" o:spid="_x0000_s1026" type="#_x0000_t75" style="position:absolute;margin-left:500pt;margin-top:518.7pt;width:19.85pt;height:1.8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">
                    <v:imagedata r:id="rId21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79072" behindDoc="0" locked="0" layoutInCell="1" allowOverlap="1" wp14:anchorId="19731161" wp14:editId="19731162">
                    <wp:simplePos x="0" y="0"/>
                    <wp:positionH relativeFrom="column">
                      <wp:posOffset>6337268</wp:posOffset>
                    </wp:positionH>
                    <wp:positionV relativeFrom="paragraph">
                      <wp:posOffset>6557968</wp:posOffset>
                    </wp:positionV>
                    <wp:extent cx="225000" cy="19080"/>
                    <wp:effectExtent l="38100" t="38100" r="41910" b="38100"/>
                    <wp:wrapNone/>
                    <wp:docPr id="394" name="Ink 394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17">
                          <w14:nvContentPartPr>
                            <w14:cNvContentPartPr/>
                          </w14:nvContentPartPr>
                          <w14:xfrm>
                            <a:off x="0" y="0"/>
                            <a:ext cx="225000" cy="190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7678530E" id="Ink 394" o:spid="_x0000_s1026" type="#_x0000_t75" style="position:absolute;margin-left:498.65pt;margin-top:516.05pt;width:18.45pt;height:2.2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">
                    <v:imagedata r:id="rId21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78048" behindDoc="0" locked="0" layoutInCell="1" allowOverlap="1" wp14:anchorId="19731163" wp14:editId="19731164">
                    <wp:simplePos x="0" y="0"/>
                    <wp:positionH relativeFrom="column">
                      <wp:posOffset>6322148</wp:posOffset>
                    </wp:positionH>
                    <wp:positionV relativeFrom="paragraph">
                      <wp:posOffset>6536368</wp:posOffset>
                    </wp:positionV>
                    <wp:extent cx="223200" cy="16560"/>
                    <wp:effectExtent l="38100" t="38100" r="43815" b="40640"/>
                    <wp:wrapNone/>
                    <wp:docPr id="393" name="Ink 393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19">
                          <w14:nvContentPartPr>
                            <w14:cNvContentPartPr/>
                          </w14:nvContentPartPr>
                          <w14:xfrm>
                            <a:off x="0" y="0"/>
                            <a:ext cx="223200" cy="165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5A7CD071" id="Ink 393" o:spid="_x0000_s1026" type="#_x0000_t75" style="position:absolute;margin-left:497.45pt;margin-top:514.3pt;width:18.3pt;height:1.9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">
                    <v:imagedata r:id="rId22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77024" behindDoc="0" locked="0" layoutInCell="1" allowOverlap="1" wp14:anchorId="19731165" wp14:editId="19731166">
                    <wp:simplePos x="0" y="0"/>
                    <wp:positionH relativeFrom="column">
                      <wp:posOffset>2358188</wp:posOffset>
                    </wp:positionH>
                    <wp:positionV relativeFrom="paragraph">
                      <wp:posOffset>5759848</wp:posOffset>
                    </wp:positionV>
                    <wp:extent cx="46800" cy="59760"/>
                    <wp:effectExtent l="38100" t="38100" r="48895" b="35560"/>
                    <wp:wrapNone/>
                    <wp:docPr id="392" name="Ink 392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21">
                          <w14:nvContentPartPr>
                            <w14:cNvContentPartPr/>
                          </w14:nvContentPartPr>
                          <w14:xfrm>
                            <a:off x="0" y="0"/>
                            <a:ext cx="46800" cy="597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31EDFACF" id="Ink 392" o:spid="_x0000_s1026" type="#_x0000_t75" style="position:absolute;margin-left:185.35pt;margin-top:453.2pt;width:4.45pt;height:5.4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">
                    <v:imagedata r:id="rId22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76000" behindDoc="0" locked="0" layoutInCell="1" allowOverlap="1" wp14:anchorId="19731167" wp14:editId="19731168">
                    <wp:simplePos x="0" y="0"/>
                    <wp:positionH relativeFrom="column">
                      <wp:posOffset>1504268</wp:posOffset>
                    </wp:positionH>
                    <wp:positionV relativeFrom="paragraph">
                      <wp:posOffset>5786128</wp:posOffset>
                    </wp:positionV>
                    <wp:extent cx="339120" cy="27000"/>
                    <wp:effectExtent l="38100" t="38100" r="22860" b="49530"/>
                    <wp:wrapNone/>
                    <wp:docPr id="391" name="Ink 391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23">
                          <w14:nvContentPartPr>
                            <w14:cNvContentPartPr/>
                          </w14:nvContentPartPr>
                          <w14:xfrm>
                            <a:off x="0" y="0"/>
                            <a:ext cx="339120" cy="270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5AED646" id="Ink 391" o:spid="_x0000_s1026" type="#_x0000_t75" style="position:absolute;margin-left:118.1pt;margin-top:455.25pt;width:27.4pt;height:2.9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">
                    <v:imagedata r:id="rId22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74976" behindDoc="0" locked="0" layoutInCell="1" allowOverlap="1" wp14:anchorId="19731169" wp14:editId="1973116A">
                    <wp:simplePos x="0" y="0"/>
                    <wp:positionH relativeFrom="column">
                      <wp:posOffset>1284668</wp:posOffset>
                    </wp:positionH>
                    <wp:positionV relativeFrom="paragraph">
                      <wp:posOffset>5792968</wp:posOffset>
                    </wp:positionV>
                    <wp:extent cx="92160" cy="112320"/>
                    <wp:effectExtent l="38100" t="38100" r="41275" b="40640"/>
                    <wp:wrapNone/>
                    <wp:docPr id="390" name="Ink 390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25">
                          <w14:nvContentPartPr>
                            <w14:cNvContentPartPr/>
                          </w14:nvContentPartPr>
                          <w14:xfrm>
                            <a:off x="0" y="0"/>
                            <a:ext cx="92160" cy="1123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25946D93" id="Ink 390" o:spid="_x0000_s1026" type="#_x0000_t75" style="position:absolute;margin-left:100.8pt;margin-top:455.8pt;width:7.95pt;height:9.6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">
                    <v:imagedata r:id="rId22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73952" behindDoc="0" locked="0" layoutInCell="1" allowOverlap="1" wp14:anchorId="1973116B" wp14:editId="1973116C">
                    <wp:simplePos x="0" y="0"/>
                    <wp:positionH relativeFrom="column">
                      <wp:posOffset>1279988</wp:posOffset>
                    </wp:positionH>
                    <wp:positionV relativeFrom="paragraph">
                      <wp:posOffset>5822488</wp:posOffset>
                    </wp:positionV>
                    <wp:extent cx="11160" cy="250560"/>
                    <wp:effectExtent l="38100" t="38100" r="46355" b="35560"/>
                    <wp:wrapNone/>
                    <wp:docPr id="389" name="Ink 389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27">
                          <w14:nvContentPartPr>
                            <w14:cNvContentPartPr/>
                          </w14:nvContentPartPr>
                          <w14:xfrm>
                            <a:off x="0" y="0"/>
                            <a:ext cx="11160" cy="2505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3633B6A4" id="Ink 389" o:spid="_x0000_s1026" type="#_x0000_t75" style="position:absolute;margin-left:100.4pt;margin-top:458.1pt;width:1.65pt;height:20.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">
                    <v:imagedata r:id="rId22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72928" behindDoc="0" locked="0" layoutInCell="1" allowOverlap="1" wp14:anchorId="1973116D" wp14:editId="1973116E">
                    <wp:simplePos x="0" y="0"/>
                    <wp:positionH relativeFrom="column">
                      <wp:posOffset>1118348</wp:posOffset>
                    </wp:positionH>
                    <wp:positionV relativeFrom="paragraph">
                      <wp:posOffset>5814208</wp:posOffset>
                    </wp:positionV>
                    <wp:extent cx="142200" cy="69480"/>
                    <wp:effectExtent l="38100" t="38100" r="48895" b="45085"/>
                    <wp:wrapNone/>
                    <wp:docPr id="388" name="Ink 388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29">
                          <w14:nvContentPartPr>
                            <w14:cNvContentPartPr/>
                          </w14:nvContentPartPr>
                          <w14:xfrm>
                            <a:off x="0" y="0"/>
                            <a:ext cx="142200" cy="694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316DD026" id="Ink 388" o:spid="_x0000_s1026" type="#_x0000_t75" style="position:absolute;margin-left:87.7pt;margin-top:457.45pt;width:11.95pt;height:6.2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">
                    <v:imagedata r:id="rId23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71904" behindDoc="0" locked="0" layoutInCell="1" allowOverlap="1" wp14:anchorId="1973116F" wp14:editId="19731170">
                    <wp:simplePos x="0" y="0"/>
                    <wp:positionH relativeFrom="column">
                      <wp:posOffset>863468</wp:posOffset>
                    </wp:positionH>
                    <wp:positionV relativeFrom="paragraph">
                      <wp:posOffset>5741488</wp:posOffset>
                    </wp:positionV>
                    <wp:extent cx="116640" cy="158400"/>
                    <wp:effectExtent l="38100" t="38100" r="17145" b="51435"/>
                    <wp:wrapNone/>
                    <wp:docPr id="387" name="Ink 387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31">
                          <w14:nvContentPartPr>
                            <w14:cNvContentPartPr/>
                          </w14:nvContentPartPr>
                          <w14:xfrm>
                            <a:off x="0" y="0"/>
                            <a:ext cx="116640" cy="1584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5BBF0C43" id="Ink 387" o:spid="_x0000_s1026" type="#_x0000_t75" style="position:absolute;margin-left:67.65pt;margin-top:451.75pt;width:9.95pt;height:13.2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">
                    <v:imagedata r:id="rId23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70880" behindDoc="0" locked="0" layoutInCell="1" allowOverlap="1" wp14:anchorId="19731171" wp14:editId="19731172">
                    <wp:simplePos x="0" y="0"/>
                    <wp:positionH relativeFrom="column">
                      <wp:posOffset>1728548</wp:posOffset>
                    </wp:positionH>
                    <wp:positionV relativeFrom="paragraph">
                      <wp:posOffset>5765248</wp:posOffset>
                    </wp:positionV>
                    <wp:extent cx="680760" cy="24840"/>
                    <wp:effectExtent l="38100" t="38100" r="0" b="51435"/>
                    <wp:wrapNone/>
                    <wp:docPr id="386" name="Ink 386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33">
                          <w14:nvContentPartPr>
                            <w14:cNvContentPartPr/>
                          </w14:nvContentPartPr>
                          <w14:xfrm>
                            <a:off x="0" y="0"/>
                            <a:ext cx="680760" cy="248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07BA7E48" id="Ink 386" o:spid="_x0000_s1026" type="#_x0000_t75" style="position:absolute;margin-left:135.75pt;margin-top:453.6pt;width:54.3pt;height:2.6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">
                    <v:imagedata r:id="rId23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69856" behindDoc="0" locked="0" layoutInCell="1" allowOverlap="1" wp14:anchorId="19731173" wp14:editId="19731174">
                    <wp:simplePos x="0" y="0"/>
                    <wp:positionH relativeFrom="column">
                      <wp:posOffset>2392748</wp:posOffset>
                    </wp:positionH>
                    <wp:positionV relativeFrom="paragraph">
                      <wp:posOffset>5525128</wp:posOffset>
                    </wp:positionV>
                    <wp:extent cx="90360" cy="509400"/>
                    <wp:effectExtent l="38100" t="38100" r="24130" b="43180"/>
                    <wp:wrapNone/>
                    <wp:docPr id="385" name="Ink 385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35">
                          <w14:nvContentPartPr>
                            <w14:cNvContentPartPr/>
                          </w14:nvContentPartPr>
                          <w14:xfrm>
                            <a:off x="0" y="0"/>
                            <a:ext cx="90360" cy="5094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2B502E8" id="Ink 385" o:spid="_x0000_s1026" type="#_x0000_t75" style="position:absolute;margin-left:188.05pt;margin-top:434.7pt;width:7.8pt;height:40.8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">
                    <v:imagedata r:id="rId23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68832" behindDoc="0" locked="0" layoutInCell="1" allowOverlap="1" wp14:anchorId="19731175" wp14:editId="19731176">
                    <wp:simplePos x="0" y="0"/>
                    <wp:positionH relativeFrom="column">
                      <wp:posOffset>3337748</wp:posOffset>
                    </wp:positionH>
                    <wp:positionV relativeFrom="paragraph">
                      <wp:posOffset>6225626</wp:posOffset>
                    </wp:positionV>
                    <wp:extent cx="86400" cy="30960"/>
                    <wp:effectExtent l="38100" t="38100" r="46990" b="45720"/>
                    <wp:wrapNone/>
                    <wp:docPr id="384" name="Ink 384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37">
                          <w14:nvContentPartPr>
                            <w14:cNvContentPartPr/>
                          </w14:nvContentPartPr>
                          <w14:xfrm>
                            <a:off x="0" y="0"/>
                            <a:ext cx="86400" cy="309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3DB4F3D" id="Ink 384" o:spid="_x0000_s1026" type="#_x0000_t75" style="position:absolute;margin-left:262.45pt;margin-top:489.85pt;width:7.5pt;height:3.2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">
                    <v:imagedata r:id="rId23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67808" behindDoc="0" locked="0" layoutInCell="1" allowOverlap="1" wp14:anchorId="19731177" wp14:editId="19731178">
                    <wp:simplePos x="0" y="0"/>
                    <wp:positionH relativeFrom="column">
                      <wp:posOffset>3355028</wp:posOffset>
                    </wp:positionH>
                    <wp:positionV relativeFrom="paragraph">
                      <wp:posOffset>6142106</wp:posOffset>
                    </wp:positionV>
                    <wp:extent cx="50040" cy="217440"/>
                    <wp:effectExtent l="38100" t="38100" r="45720" b="49530"/>
                    <wp:wrapNone/>
                    <wp:docPr id="383" name="Ink 383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39">
                          <w14:nvContentPartPr>
                            <w14:cNvContentPartPr/>
                          </w14:nvContentPartPr>
                          <w14:xfrm>
                            <a:off x="0" y="0"/>
                            <a:ext cx="50040" cy="2174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F0F7612" id="Ink 383" o:spid="_x0000_s1026" type="#_x0000_t75" style="position:absolute;margin-left:263.85pt;margin-top:483.3pt;width:4.7pt;height:17.8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">
                    <v:imagedata r:id="rId24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66784" behindDoc="0" locked="0" layoutInCell="1" allowOverlap="1" wp14:anchorId="19731179" wp14:editId="1973117A">
                    <wp:simplePos x="0" y="0"/>
                    <wp:positionH relativeFrom="column">
                      <wp:posOffset>3245588</wp:posOffset>
                    </wp:positionH>
                    <wp:positionV relativeFrom="paragraph">
                      <wp:posOffset>6299066</wp:posOffset>
                    </wp:positionV>
                    <wp:extent cx="72000" cy="74520"/>
                    <wp:effectExtent l="38100" t="38100" r="42545" b="40005"/>
                    <wp:wrapNone/>
                    <wp:docPr id="382" name="Ink 382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41">
                          <w14:nvContentPartPr>
                            <w14:cNvContentPartPr/>
                          </w14:nvContentPartPr>
                          <w14:xfrm>
                            <a:off x="0" y="0"/>
                            <a:ext cx="72000" cy="745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C10E07C" id="Ink 382" o:spid="_x0000_s1026" type="#_x0000_t75" style="position:absolute;margin-left:255.2pt;margin-top:495.65pt;width:6.4pt;height:6.6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">
                    <v:imagedata r:id="rId24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65760" behindDoc="0" locked="0" layoutInCell="1" allowOverlap="1" wp14:anchorId="1973117B" wp14:editId="1973117C">
                    <wp:simplePos x="0" y="0"/>
                    <wp:positionH relativeFrom="column">
                      <wp:posOffset>3265028</wp:posOffset>
                    </wp:positionH>
                    <wp:positionV relativeFrom="paragraph">
                      <wp:posOffset>6120866</wp:posOffset>
                    </wp:positionV>
                    <wp:extent cx="62280" cy="322560"/>
                    <wp:effectExtent l="38100" t="38100" r="33020" b="40005"/>
                    <wp:wrapNone/>
                    <wp:docPr id="381" name="Ink 381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43">
                          <w14:nvContentPartPr>
                            <w14:cNvContentPartPr/>
                          </w14:nvContentPartPr>
                          <w14:xfrm>
                            <a:off x="0" y="0"/>
                            <a:ext cx="62280" cy="3225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25D304E0" id="Ink 381" o:spid="_x0000_s1026" type="#_x0000_t75" style="position:absolute;margin-left:256.75pt;margin-top:481.6pt;width:5.6pt;height:26.1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">
                    <v:imagedata r:id="rId24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64736" behindDoc="0" locked="0" layoutInCell="1" allowOverlap="1" wp14:anchorId="1973117D" wp14:editId="1973117E">
                    <wp:simplePos x="0" y="0"/>
                    <wp:positionH relativeFrom="column">
                      <wp:posOffset>3168908</wp:posOffset>
                    </wp:positionH>
                    <wp:positionV relativeFrom="paragraph">
                      <wp:posOffset>6227786</wp:posOffset>
                    </wp:positionV>
                    <wp:extent cx="60840" cy="98640"/>
                    <wp:effectExtent l="38100" t="38100" r="34925" b="53975"/>
                    <wp:wrapNone/>
                    <wp:docPr id="380" name="Ink 380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45">
                          <w14:nvContentPartPr>
                            <w14:cNvContentPartPr/>
                          </w14:nvContentPartPr>
                          <w14:xfrm>
                            <a:off x="0" y="0"/>
                            <a:ext cx="60840" cy="986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37CF3525" id="Ink 380" o:spid="_x0000_s1026" type="#_x0000_t75" style="position:absolute;margin-left:249.15pt;margin-top:490.05pt;width:5.55pt;height:8.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">
                    <v:imagedata r:id="rId24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63712" behindDoc="0" locked="0" layoutInCell="1" allowOverlap="1" wp14:anchorId="1973117F" wp14:editId="19731180">
                    <wp:simplePos x="0" y="0"/>
                    <wp:positionH relativeFrom="column">
                      <wp:posOffset>3042908</wp:posOffset>
                    </wp:positionH>
                    <wp:positionV relativeFrom="paragraph">
                      <wp:posOffset>6168026</wp:posOffset>
                    </wp:positionV>
                    <wp:extent cx="104400" cy="162720"/>
                    <wp:effectExtent l="38100" t="38100" r="48260" b="46990"/>
                    <wp:wrapNone/>
                    <wp:docPr id="379" name="Ink 379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47">
                          <w14:nvContentPartPr>
                            <w14:cNvContentPartPr/>
                          </w14:nvContentPartPr>
                          <w14:xfrm>
                            <a:off x="0" y="0"/>
                            <a:ext cx="104400" cy="1627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6F0CE79" id="Ink 379" o:spid="_x0000_s1026" type="#_x0000_t75" style="position:absolute;margin-left:239.25pt;margin-top:485.3pt;width:8.95pt;height:13.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">
                    <v:imagedata r:id="rId24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62688" behindDoc="0" locked="0" layoutInCell="1" allowOverlap="1" wp14:anchorId="19731181" wp14:editId="19731182">
                    <wp:simplePos x="0" y="0"/>
                    <wp:positionH relativeFrom="column">
                      <wp:posOffset>2823308</wp:posOffset>
                    </wp:positionH>
                    <wp:positionV relativeFrom="paragraph">
                      <wp:posOffset>6143906</wp:posOffset>
                    </wp:positionV>
                    <wp:extent cx="143640" cy="101880"/>
                    <wp:effectExtent l="38100" t="38100" r="8890" b="50800"/>
                    <wp:wrapNone/>
                    <wp:docPr id="378" name="Ink 378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49">
                          <w14:nvContentPartPr>
                            <w14:cNvContentPartPr/>
                          </w14:nvContentPartPr>
                          <w14:xfrm>
                            <a:off x="0" y="0"/>
                            <a:ext cx="143640" cy="1018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31DD58EF" id="Ink 378" o:spid="_x0000_s1026" type="#_x0000_t75" style="position:absolute;margin-left:221.95pt;margin-top:483.4pt;width:12pt;height:8.7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">
                    <v:imagedata r:id="rId25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61664" behindDoc="0" locked="0" layoutInCell="1" allowOverlap="1" wp14:anchorId="19731183" wp14:editId="19731184">
                    <wp:simplePos x="0" y="0"/>
                    <wp:positionH relativeFrom="column">
                      <wp:posOffset>2884148</wp:posOffset>
                    </wp:positionH>
                    <wp:positionV relativeFrom="paragraph">
                      <wp:posOffset>6148946</wp:posOffset>
                    </wp:positionV>
                    <wp:extent cx="17640" cy="162720"/>
                    <wp:effectExtent l="38100" t="38100" r="40005" b="46990"/>
                    <wp:wrapNone/>
                    <wp:docPr id="377" name="Ink 377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51">
                          <w14:nvContentPartPr>
                            <w14:cNvContentPartPr/>
                          </w14:nvContentPartPr>
                          <w14:xfrm>
                            <a:off x="0" y="0"/>
                            <a:ext cx="17640" cy="1627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3A332276" id="Ink 377" o:spid="_x0000_s1026" type="#_x0000_t75" style="position:absolute;margin-left:226.75pt;margin-top:483.8pt;width:2.1pt;height:13.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">
                    <v:imagedata r:id="rId25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60640" behindDoc="0" locked="0" layoutInCell="1" allowOverlap="1" wp14:anchorId="19731185" wp14:editId="19731186">
                    <wp:simplePos x="0" y="0"/>
                    <wp:positionH relativeFrom="column">
                      <wp:posOffset>2426588</wp:posOffset>
                    </wp:positionH>
                    <wp:positionV relativeFrom="paragraph">
                      <wp:posOffset>5998653</wp:posOffset>
                    </wp:positionV>
                    <wp:extent cx="745920" cy="104760"/>
                    <wp:effectExtent l="38100" t="38100" r="0" b="48260"/>
                    <wp:wrapNone/>
                    <wp:docPr id="368" name="Ink 368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53">
                          <w14:nvContentPartPr>
                            <w14:cNvContentPartPr/>
                          </w14:nvContentPartPr>
                          <w14:xfrm>
                            <a:off x="0" y="0"/>
                            <a:ext cx="745920" cy="1047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EA3B40E" id="Ink 368" o:spid="_x0000_s1026" type="#_x0000_t75" style="position:absolute;margin-left:190.7pt;margin-top:472pt;width:59.5pt;height:9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">
                    <v:imagedata r:id="rId25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59616" behindDoc="0" locked="0" layoutInCell="1" allowOverlap="1" wp14:anchorId="19731187" wp14:editId="19731188">
                    <wp:simplePos x="0" y="0"/>
                    <wp:positionH relativeFrom="column">
                      <wp:posOffset>3155588</wp:posOffset>
                    </wp:positionH>
                    <wp:positionV relativeFrom="paragraph">
                      <wp:posOffset>6017013</wp:posOffset>
                    </wp:positionV>
                    <wp:extent cx="44280" cy="43920"/>
                    <wp:effectExtent l="38100" t="38100" r="51435" b="51435"/>
                    <wp:wrapNone/>
                    <wp:docPr id="367" name="Ink 367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55">
                          <w14:nvContentPartPr>
                            <w14:cNvContentPartPr/>
                          </w14:nvContentPartPr>
                          <w14:xfrm>
                            <a:off x="0" y="0"/>
                            <a:ext cx="44280" cy="439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605D517" id="Ink 367" o:spid="_x0000_s1026" type="#_x0000_t75" style="position:absolute;margin-left:248.1pt;margin-top:473.45pt;width:4.25pt;height:4.1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">
                    <v:imagedata r:id="rId25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58592" behindDoc="0" locked="0" layoutInCell="1" allowOverlap="1" wp14:anchorId="19731189" wp14:editId="1973118A">
                    <wp:simplePos x="0" y="0"/>
                    <wp:positionH relativeFrom="column">
                      <wp:posOffset>6396668</wp:posOffset>
                    </wp:positionH>
                    <wp:positionV relativeFrom="paragraph">
                      <wp:posOffset>6321573</wp:posOffset>
                    </wp:positionV>
                    <wp:extent cx="90720" cy="187560"/>
                    <wp:effectExtent l="38100" t="38100" r="43180" b="41275"/>
                    <wp:wrapNone/>
                    <wp:docPr id="366" name="Ink 366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57">
                          <w14:nvContentPartPr>
                            <w14:cNvContentPartPr/>
                          </w14:nvContentPartPr>
                          <w14:xfrm>
                            <a:off x="0" y="0"/>
                            <a:ext cx="90720" cy="1875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7C03889" id="Ink 366" o:spid="_x0000_s1026" type="#_x0000_t75" style="position:absolute;margin-left:503.4pt;margin-top:497.5pt;width:7.7pt;height:15.2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">
                    <v:imagedata r:id="rId25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57568" behindDoc="0" locked="0" layoutInCell="1" allowOverlap="1" wp14:anchorId="1973118B" wp14:editId="1973118C">
                    <wp:simplePos x="0" y="0"/>
                    <wp:positionH relativeFrom="column">
                      <wp:posOffset>6281468</wp:posOffset>
                    </wp:positionH>
                    <wp:positionV relativeFrom="paragraph">
                      <wp:posOffset>6425253</wp:posOffset>
                    </wp:positionV>
                    <wp:extent cx="78120" cy="21600"/>
                    <wp:effectExtent l="38100" t="38100" r="36195" b="35560"/>
                    <wp:wrapNone/>
                    <wp:docPr id="365" name="Ink 365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59">
                          <w14:nvContentPartPr>
                            <w14:cNvContentPartPr/>
                          </w14:nvContentPartPr>
                          <w14:xfrm>
                            <a:off x="0" y="0"/>
                            <a:ext cx="78120" cy="216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237202A7" id="Ink 365" o:spid="_x0000_s1026" type="#_x0000_t75" style="position:absolute;margin-left:494.35pt;margin-top:505.7pt;width:6.65pt;height:2.2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">
                    <v:imagedata r:id="rId26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56544" behindDoc="0" locked="0" layoutInCell="1" allowOverlap="1" wp14:anchorId="1973118D" wp14:editId="1973118E">
                    <wp:simplePos x="0" y="0"/>
                    <wp:positionH relativeFrom="column">
                      <wp:posOffset>6308468</wp:posOffset>
                    </wp:positionH>
                    <wp:positionV relativeFrom="paragraph">
                      <wp:posOffset>6373413</wp:posOffset>
                    </wp:positionV>
                    <wp:extent cx="9720" cy="113760"/>
                    <wp:effectExtent l="38100" t="38100" r="47625" b="38735"/>
                    <wp:wrapNone/>
                    <wp:docPr id="364" name="Ink 364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61">
                          <w14:nvContentPartPr>
                            <w14:cNvContentPartPr/>
                          </w14:nvContentPartPr>
                          <w14:xfrm>
                            <a:off x="0" y="0"/>
                            <a:ext cx="9720" cy="1137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FDA9174" id="Ink 364" o:spid="_x0000_s1026" type="#_x0000_t75" style="position:absolute;margin-left:496.5pt;margin-top:501.6pt;width:1.25pt;height:9.4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">
                    <v:imagedata r:id="rId26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55520" behindDoc="0" locked="0" layoutInCell="1" allowOverlap="1" wp14:anchorId="1973118F" wp14:editId="19731190">
                    <wp:simplePos x="0" y="0"/>
                    <wp:positionH relativeFrom="column">
                      <wp:posOffset>6155108</wp:posOffset>
                    </wp:positionH>
                    <wp:positionV relativeFrom="paragraph">
                      <wp:posOffset>6228333</wp:posOffset>
                    </wp:positionV>
                    <wp:extent cx="96120" cy="73800"/>
                    <wp:effectExtent l="38100" t="38100" r="37465" b="40640"/>
                    <wp:wrapNone/>
                    <wp:docPr id="363" name="Ink 363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63">
                          <w14:nvContentPartPr>
                            <w14:cNvContentPartPr/>
                          </w14:nvContentPartPr>
                          <w14:xfrm>
                            <a:off x="0" y="0"/>
                            <a:ext cx="96120" cy="738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78B6B69" id="Ink 363" o:spid="_x0000_s1026" type="#_x0000_t75" style="position:absolute;margin-left:484.4pt;margin-top:490.15pt;width:8.05pt;height:6.3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">
                    <v:imagedata r:id="rId26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54496" behindDoc="0" locked="0" layoutInCell="1" allowOverlap="1" wp14:anchorId="19731191" wp14:editId="19731192">
                    <wp:simplePos x="0" y="0"/>
                    <wp:positionH relativeFrom="column">
                      <wp:posOffset>6102548</wp:posOffset>
                    </wp:positionH>
                    <wp:positionV relativeFrom="paragraph">
                      <wp:posOffset>6295293</wp:posOffset>
                    </wp:positionV>
                    <wp:extent cx="37080" cy="262080"/>
                    <wp:effectExtent l="38100" t="38100" r="39370" b="43180"/>
                    <wp:wrapNone/>
                    <wp:docPr id="362" name="Ink 362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65">
                          <w14:nvContentPartPr>
                            <w14:cNvContentPartPr/>
                          </w14:nvContentPartPr>
                          <w14:xfrm>
                            <a:off x="0" y="0"/>
                            <a:ext cx="37080" cy="2620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09527D7B" id="Ink 362" o:spid="_x0000_s1026" type="#_x0000_t75" style="position:absolute;margin-left:480.25pt;margin-top:495.45pt;width:3.4pt;height:21.1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">
                    <v:imagedata r:id="rId26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53472" behindDoc="0" locked="0" layoutInCell="1" allowOverlap="1" wp14:anchorId="19731193" wp14:editId="19731194">
                    <wp:simplePos x="0" y="0"/>
                    <wp:positionH relativeFrom="column">
                      <wp:posOffset>5937668</wp:posOffset>
                    </wp:positionH>
                    <wp:positionV relativeFrom="paragraph">
                      <wp:posOffset>6347493</wp:posOffset>
                    </wp:positionV>
                    <wp:extent cx="128520" cy="66600"/>
                    <wp:effectExtent l="38100" t="38100" r="24130" b="48260"/>
                    <wp:wrapNone/>
                    <wp:docPr id="361" name="Ink 361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67">
                          <w14:nvContentPartPr>
                            <w14:cNvContentPartPr/>
                          </w14:nvContentPartPr>
                          <w14:xfrm>
                            <a:off x="0" y="0"/>
                            <a:ext cx="128520" cy="666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37FCDAD3" id="Ink 361" o:spid="_x0000_s1026" type="#_x0000_t75" style="position:absolute;margin-left:467.3pt;margin-top:499.55pt;width:10.6pt;height:5.8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">
                    <v:imagedata r:id="rId26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52448" behindDoc="0" locked="0" layoutInCell="1" allowOverlap="1" wp14:anchorId="19731195" wp14:editId="19731196">
                    <wp:simplePos x="0" y="0"/>
                    <wp:positionH relativeFrom="column">
                      <wp:posOffset>6015068</wp:posOffset>
                    </wp:positionH>
                    <wp:positionV relativeFrom="paragraph">
                      <wp:posOffset>6343533</wp:posOffset>
                    </wp:positionV>
                    <wp:extent cx="12600" cy="149400"/>
                    <wp:effectExtent l="38100" t="38100" r="45085" b="41275"/>
                    <wp:wrapNone/>
                    <wp:docPr id="360" name="Ink 360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69">
                          <w14:nvContentPartPr>
                            <w14:cNvContentPartPr/>
                          </w14:nvContentPartPr>
                          <w14:xfrm>
                            <a:off x="0" y="0"/>
                            <a:ext cx="12600" cy="1494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76908D06" id="Ink 360" o:spid="_x0000_s1026" type="#_x0000_t75" style="position:absolute;margin-left:473.4pt;margin-top:499.25pt;width:1.5pt;height:12.2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">
                    <v:imagedata r:id="rId27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51424" behindDoc="0" locked="0" layoutInCell="1" allowOverlap="1" wp14:anchorId="19731197" wp14:editId="19731198">
                    <wp:simplePos x="0" y="0"/>
                    <wp:positionH relativeFrom="column">
                      <wp:posOffset>5823908</wp:posOffset>
                    </wp:positionH>
                    <wp:positionV relativeFrom="paragraph">
                      <wp:posOffset>6410493</wp:posOffset>
                    </wp:positionV>
                    <wp:extent cx="115560" cy="18720"/>
                    <wp:effectExtent l="38100" t="38100" r="37465" b="38735"/>
                    <wp:wrapNone/>
                    <wp:docPr id="359" name="Ink 359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71">
                          <w14:nvContentPartPr>
                            <w14:cNvContentPartPr/>
                          </w14:nvContentPartPr>
                          <w14:xfrm>
                            <a:off x="0" y="0"/>
                            <a:ext cx="115560" cy="187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59CB024D" id="Ink 359" o:spid="_x0000_s1026" type="#_x0000_t75" style="position:absolute;margin-left:458.35pt;margin-top:504.5pt;width:9.65pt;height:1.9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">
                    <v:imagedata r:id="rId27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50400" behindDoc="0" locked="0" layoutInCell="1" allowOverlap="1" wp14:anchorId="19731199" wp14:editId="1973119A">
                    <wp:simplePos x="0" y="0"/>
                    <wp:positionH relativeFrom="column">
                      <wp:posOffset>5729948</wp:posOffset>
                    </wp:positionH>
                    <wp:positionV relativeFrom="paragraph">
                      <wp:posOffset>6373773</wp:posOffset>
                    </wp:positionV>
                    <wp:extent cx="77400" cy="96120"/>
                    <wp:effectExtent l="38100" t="38100" r="37465" b="37465"/>
                    <wp:wrapNone/>
                    <wp:docPr id="358" name="Ink 358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73">
                          <w14:nvContentPartPr>
                            <w14:cNvContentPartPr/>
                          </w14:nvContentPartPr>
                          <w14:xfrm>
                            <a:off x="0" y="0"/>
                            <a:ext cx="77400" cy="961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E8AAB48" id="Ink 358" o:spid="_x0000_s1026" type="#_x0000_t75" style="position:absolute;margin-left:450.95pt;margin-top:501.6pt;width:6.65pt;height:8.0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">
                    <v:imagedata r:id="rId27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49376" behindDoc="0" locked="0" layoutInCell="1" allowOverlap="1" wp14:anchorId="1973119B" wp14:editId="1973119C">
                    <wp:simplePos x="0" y="0"/>
                    <wp:positionH relativeFrom="column">
                      <wp:posOffset>5655428</wp:posOffset>
                    </wp:positionH>
                    <wp:positionV relativeFrom="paragraph">
                      <wp:posOffset>6374133</wp:posOffset>
                    </wp:positionV>
                    <wp:extent cx="66240" cy="83160"/>
                    <wp:effectExtent l="38100" t="38100" r="48260" b="31750"/>
                    <wp:wrapNone/>
                    <wp:docPr id="355" name="Ink 355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75">
                          <w14:nvContentPartPr>
                            <w14:cNvContentPartPr/>
                          </w14:nvContentPartPr>
                          <w14:xfrm>
                            <a:off x="0" y="0"/>
                            <a:ext cx="66240" cy="831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093C3FCA" id="Ink 355" o:spid="_x0000_s1026" type="#_x0000_t75" style="position:absolute;margin-left:445.05pt;margin-top:501.65pt;width:5.7pt;height:7.1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">
                    <v:imagedata r:id="rId27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48352" behindDoc="0" locked="0" layoutInCell="1" allowOverlap="1" wp14:anchorId="1973119D" wp14:editId="1973119E">
                    <wp:simplePos x="0" y="0"/>
                    <wp:positionH relativeFrom="column">
                      <wp:posOffset>5603588</wp:posOffset>
                    </wp:positionH>
                    <wp:positionV relativeFrom="paragraph">
                      <wp:posOffset>6217893</wp:posOffset>
                    </wp:positionV>
                    <wp:extent cx="95760" cy="357480"/>
                    <wp:effectExtent l="38100" t="19050" r="38100" b="43180"/>
                    <wp:wrapNone/>
                    <wp:docPr id="354" name="Ink 354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77">
                          <w14:nvContentPartPr>
                            <w14:cNvContentPartPr/>
                          </w14:nvContentPartPr>
                          <w14:xfrm>
                            <a:off x="0" y="0"/>
                            <a:ext cx="95760" cy="3574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306584B1" id="Ink 354" o:spid="_x0000_s1026" type="#_x0000_t75" style="position:absolute;margin-left:441pt;margin-top:489.35pt;width:8.05pt;height:28.7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">
                    <v:imagedata r:id="rId27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47328" behindDoc="0" locked="0" layoutInCell="1" allowOverlap="1" wp14:anchorId="1973119F" wp14:editId="197311A0">
                    <wp:simplePos x="0" y="0"/>
                    <wp:positionH relativeFrom="column">
                      <wp:posOffset>5443748</wp:posOffset>
                    </wp:positionH>
                    <wp:positionV relativeFrom="paragraph">
                      <wp:posOffset>6344613</wp:posOffset>
                    </wp:positionV>
                    <wp:extent cx="135000" cy="134280"/>
                    <wp:effectExtent l="38100" t="38100" r="0" b="37465"/>
                    <wp:wrapNone/>
                    <wp:docPr id="353" name="Ink 353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79">
                          <w14:nvContentPartPr>
                            <w14:cNvContentPartPr/>
                          </w14:nvContentPartPr>
                          <w14:xfrm>
                            <a:off x="0" y="0"/>
                            <a:ext cx="135000" cy="1342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57E4B1C7" id="Ink 353" o:spid="_x0000_s1026" type="#_x0000_t75" style="position:absolute;margin-left:428.4pt;margin-top:499.35pt;width:11.15pt;height:11.0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">
                    <v:imagedata r:id="rId28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46304" behindDoc="0" locked="0" layoutInCell="1" allowOverlap="1" wp14:anchorId="197311A1" wp14:editId="197311A2">
                    <wp:simplePos x="0" y="0"/>
                    <wp:positionH relativeFrom="column">
                      <wp:posOffset>5353028</wp:posOffset>
                    </wp:positionH>
                    <wp:positionV relativeFrom="paragraph">
                      <wp:posOffset>6403293</wp:posOffset>
                    </wp:positionV>
                    <wp:extent cx="68400" cy="3600"/>
                    <wp:effectExtent l="38100" t="38100" r="46355" b="34925"/>
                    <wp:wrapNone/>
                    <wp:docPr id="352" name="Ink 352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81">
                          <w14:nvContentPartPr>
                            <w14:cNvContentPartPr/>
                          </w14:nvContentPartPr>
                          <w14:xfrm>
                            <a:off x="0" y="0"/>
                            <a:ext cx="68400" cy="36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02E6391A" id="Ink 352" o:spid="_x0000_s1026" type="#_x0000_t75" style="position:absolute;margin-left:421.25pt;margin-top:503.9pt;width:5.9pt;height:.8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">
                    <v:imagedata r:id="rId28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45280" behindDoc="0" locked="0" layoutInCell="1" allowOverlap="1" wp14:anchorId="197311A3" wp14:editId="197311A4">
                    <wp:simplePos x="0" y="0"/>
                    <wp:positionH relativeFrom="column">
                      <wp:posOffset>5250788</wp:posOffset>
                    </wp:positionH>
                    <wp:positionV relativeFrom="paragraph">
                      <wp:posOffset>6418773</wp:posOffset>
                    </wp:positionV>
                    <wp:extent cx="37080" cy="4680"/>
                    <wp:effectExtent l="38100" t="38100" r="39370" b="33655"/>
                    <wp:wrapNone/>
                    <wp:docPr id="351" name="Ink 351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83">
                          <w14:nvContentPartPr>
                            <w14:cNvContentPartPr/>
                          </w14:nvContentPartPr>
                          <w14:xfrm>
                            <a:off x="0" y="0"/>
                            <a:ext cx="37080" cy="46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04724559" id="Ink 351" o:spid="_x0000_s1026" type="#_x0000_t75" style="position:absolute;margin-left:413.2pt;margin-top:505.2pt;width:3.4pt;height:.7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">
                    <v:imagedata r:id="rId28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44256" behindDoc="0" locked="0" layoutInCell="1" allowOverlap="1" wp14:anchorId="197311A5" wp14:editId="197311A6">
                    <wp:simplePos x="0" y="0"/>
                    <wp:positionH relativeFrom="column">
                      <wp:posOffset>5241428</wp:posOffset>
                    </wp:positionH>
                    <wp:positionV relativeFrom="paragraph">
                      <wp:posOffset>6387453</wp:posOffset>
                    </wp:positionV>
                    <wp:extent cx="41760" cy="4320"/>
                    <wp:effectExtent l="38100" t="38100" r="34925" b="34290"/>
                    <wp:wrapNone/>
                    <wp:docPr id="350" name="Ink 350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85">
                          <w14:nvContentPartPr>
                            <w14:cNvContentPartPr/>
                          </w14:nvContentPartPr>
                          <w14:xfrm>
                            <a:off x="0" y="0"/>
                            <a:ext cx="41760" cy="43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545AB957" id="Ink 350" o:spid="_x0000_s1026" type="#_x0000_t75" style="position:absolute;margin-left:412.45pt;margin-top:502.65pt;width:3.8pt;height:.9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">
                    <v:imagedata r:id="rId28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43232" behindDoc="0" locked="0" layoutInCell="1" allowOverlap="1" wp14:anchorId="197311A7" wp14:editId="197311A8">
                    <wp:simplePos x="0" y="0"/>
                    <wp:positionH relativeFrom="column">
                      <wp:posOffset>5122268</wp:posOffset>
                    </wp:positionH>
                    <wp:positionV relativeFrom="paragraph">
                      <wp:posOffset>6315453</wp:posOffset>
                    </wp:positionV>
                    <wp:extent cx="64080" cy="239760"/>
                    <wp:effectExtent l="38100" t="19050" r="31750" b="46355"/>
                    <wp:wrapNone/>
                    <wp:docPr id="349" name="Ink 349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87">
                          <w14:nvContentPartPr>
                            <w14:cNvContentPartPr/>
                          </w14:nvContentPartPr>
                          <w14:xfrm>
                            <a:off x="0" y="0"/>
                            <a:ext cx="64080" cy="2397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08B8C43F" id="Ink 349" o:spid="_x0000_s1026" type="#_x0000_t75" style="position:absolute;margin-left:403.1pt;margin-top:497.05pt;width:5.6pt;height:19.4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">
                    <v:imagedata r:id="rId28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42208" behindDoc="0" locked="0" layoutInCell="1" allowOverlap="1" wp14:anchorId="197311A9" wp14:editId="197311AA">
                    <wp:simplePos x="0" y="0"/>
                    <wp:positionH relativeFrom="column">
                      <wp:posOffset>5092028</wp:posOffset>
                    </wp:positionH>
                    <wp:positionV relativeFrom="paragraph">
                      <wp:posOffset>6370173</wp:posOffset>
                    </wp:positionV>
                    <wp:extent cx="38880" cy="75960"/>
                    <wp:effectExtent l="38100" t="38100" r="37465" b="38735"/>
                    <wp:wrapNone/>
                    <wp:docPr id="348" name="Ink 348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89">
                          <w14:nvContentPartPr>
                            <w14:cNvContentPartPr/>
                          </w14:nvContentPartPr>
                          <w14:xfrm>
                            <a:off x="0" y="0"/>
                            <a:ext cx="38880" cy="759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70CBD1FD" id="Ink 348" o:spid="_x0000_s1026" type="#_x0000_t75" style="position:absolute;margin-left:400.7pt;margin-top:501.35pt;width:3.55pt;height:6.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">
                    <v:imagedata r:id="rId29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41184" behindDoc="0" locked="0" layoutInCell="1" allowOverlap="1" wp14:anchorId="197311AB" wp14:editId="197311AC">
                    <wp:simplePos x="0" y="0"/>
                    <wp:positionH relativeFrom="column">
                      <wp:posOffset>5026148</wp:posOffset>
                    </wp:positionH>
                    <wp:positionV relativeFrom="paragraph">
                      <wp:posOffset>6373053</wp:posOffset>
                    </wp:positionV>
                    <wp:extent cx="56880" cy="82080"/>
                    <wp:effectExtent l="38100" t="38100" r="38735" b="32385"/>
                    <wp:wrapNone/>
                    <wp:docPr id="347" name="Ink 347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91">
                          <w14:nvContentPartPr>
                            <w14:cNvContentPartPr/>
                          </w14:nvContentPartPr>
                          <w14:xfrm>
                            <a:off x="0" y="0"/>
                            <a:ext cx="56880" cy="820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7D255CF5" id="Ink 347" o:spid="_x0000_s1026" type="#_x0000_t75" style="position:absolute;margin-left:395.5pt;margin-top:501.55pt;width:5pt;height:6.9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">
                    <v:imagedata r:id="rId29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40160" behindDoc="0" locked="0" layoutInCell="1" allowOverlap="1" wp14:anchorId="197311AD" wp14:editId="197311AE">
                    <wp:simplePos x="0" y="0"/>
                    <wp:positionH relativeFrom="column">
                      <wp:posOffset>4947668</wp:posOffset>
                    </wp:positionH>
                    <wp:positionV relativeFrom="paragraph">
                      <wp:posOffset>6280173</wp:posOffset>
                    </wp:positionV>
                    <wp:extent cx="69840" cy="237240"/>
                    <wp:effectExtent l="38100" t="38100" r="45085" b="29845"/>
                    <wp:wrapNone/>
                    <wp:docPr id="346" name="Ink 346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93">
                          <w14:nvContentPartPr>
                            <w14:cNvContentPartPr/>
                          </w14:nvContentPartPr>
                          <w14:xfrm>
                            <a:off x="0" y="0"/>
                            <a:ext cx="69840" cy="2372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8C4D826" id="Ink 346" o:spid="_x0000_s1026" type="#_x0000_t75" style="position:absolute;margin-left:389.35pt;margin-top:494.25pt;width:6.05pt;height:19.2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">
                    <v:imagedata r:id="rId29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39136" behindDoc="0" locked="0" layoutInCell="1" allowOverlap="1" wp14:anchorId="197311AF" wp14:editId="197311B0">
                    <wp:simplePos x="0" y="0"/>
                    <wp:positionH relativeFrom="column">
                      <wp:posOffset>4816988</wp:posOffset>
                    </wp:positionH>
                    <wp:positionV relativeFrom="paragraph">
                      <wp:posOffset>6398613</wp:posOffset>
                    </wp:positionV>
                    <wp:extent cx="128520" cy="381960"/>
                    <wp:effectExtent l="38100" t="38100" r="43180" b="37465"/>
                    <wp:wrapNone/>
                    <wp:docPr id="345" name="Ink 345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95">
                          <w14:nvContentPartPr>
                            <w14:cNvContentPartPr/>
                          </w14:nvContentPartPr>
                          <w14:xfrm>
                            <a:off x="0" y="0"/>
                            <a:ext cx="128520" cy="3819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0A58C342" id="Ink 345" o:spid="_x0000_s1026" type="#_x0000_t75" style="position:absolute;margin-left:379.05pt;margin-top:503.6pt;width:10.6pt;height:30.6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">
                    <v:imagedata r:id="rId29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38112" behindDoc="0" locked="0" layoutInCell="1" allowOverlap="1" wp14:anchorId="197311B1" wp14:editId="197311B2">
                    <wp:simplePos x="0" y="0"/>
                    <wp:positionH relativeFrom="column">
                      <wp:posOffset>2935988</wp:posOffset>
                    </wp:positionH>
                    <wp:positionV relativeFrom="paragraph">
                      <wp:posOffset>6538293</wp:posOffset>
                    </wp:positionV>
                    <wp:extent cx="179280" cy="87120"/>
                    <wp:effectExtent l="38100" t="38100" r="30480" b="27305"/>
                    <wp:wrapNone/>
                    <wp:docPr id="344" name="Ink 344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97">
                          <w14:nvContentPartPr>
                            <w14:cNvContentPartPr/>
                          </w14:nvContentPartPr>
                          <w14:xfrm>
                            <a:off x="0" y="0"/>
                            <a:ext cx="179280" cy="871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5E161F87" id="Ink 344" o:spid="_x0000_s1026" type="#_x0000_t75" style="position:absolute;margin-left:230.95pt;margin-top:514.6pt;width:14.6pt;height:7.3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">
                    <v:imagedata r:id="rId29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37088" behindDoc="0" locked="0" layoutInCell="1" allowOverlap="1" wp14:anchorId="197311B3" wp14:editId="197311B4">
                    <wp:simplePos x="0" y="0"/>
                    <wp:positionH relativeFrom="column">
                      <wp:posOffset>3077828</wp:posOffset>
                    </wp:positionH>
                    <wp:positionV relativeFrom="paragraph">
                      <wp:posOffset>6444693</wp:posOffset>
                    </wp:positionV>
                    <wp:extent cx="1740600" cy="109440"/>
                    <wp:effectExtent l="38100" t="38100" r="12065" b="43180"/>
                    <wp:wrapNone/>
                    <wp:docPr id="343" name="Ink 343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299">
                          <w14:nvContentPartPr>
                            <w14:cNvContentPartPr/>
                          </w14:nvContentPartPr>
                          <w14:xfrm>
                            <a:off x="0" y="0"/>
                            <a:ext cx="1740600" cy="1094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4F39EC5" id="Ink 343" o:spid="_x0000_s1026" type="#_x0000_t75" style="position:absolute;margin-left:242.1pt;margin-top:507.2pt;width:137.55pt;height:9.1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">
                    <v:imagedata r:id="rId30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36064" behindDoc="0" locked="0" layoutInCell="1" allowOverlap="1" wp14:anchorId="197311B5" wp14:editId="197311B6">
                    <wp:simplePos x="0" y="0"/>
                    <wp:positionH relativeFrom="column">
                      <wp:posOffset>6548588</wp:posOffset>
                    </wp:positionH>
                    <wp:positionV relativeFrom="paragraph">
                      <wp:posOffset>5180013</wp:posOffset>
                    </wp:positionV>
                    <wp:extent cx="104760" cy="497520"/>
                    <wp:effectExtent l="38100" t="38100" r="48260" b="36195"/>
                    <wp:wrapNone/>
                    <wp:docPr id="342" name="Ink 342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01">
                          <w14:nvContentPartPr>
                            <w14:cNvContentPartPr/>
                          </w14:nvContentPartPr>
                          <w14:xfrm>
                            <a:off x="0" y="0"/>
                            <a:ext cx="104760" cy="4975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7B41B99" id="Ink 342" o:spid="_x0000_s1026" type="#_x0000_t75" style="position:absolute;margin-left:515.4pt;margin-top:407.65pt;width:8.8pt;height:39.6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">
                    <v:imagedata r:id="rId30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35040" behindDoc="0" locked="0" layoutInCell="1" allowOverlap="1" wp14:anchorId="197311B7" wp14:editId="197311B8">
                    <wp:simplePos x="0" y="0"/>
                    <wp:positionH relativeFrom="column">
                      <wp:posOffset>6497108</wp:posOffset>
                    </wp:positionH>
                    <wp:positionV relativeFrom="paragraph">
                      <wp:posOffset>5398533</wp:posOffset>
                    </wp:positionV>
                    <wp:extent cx="84240" cy="100440"/>
                    <wp:effectExtent l="0" t="38100" r="49530" b="52070"/>
                    <wp:wrapNone/>
                    <wp:docPr id="341" name="Ink 341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03">
                          <w14:nvContentPartPr>
                            <w14:cNvContentPartPr/>
                          </w14:nvContentPartPr>
                          <w14:xfrm>
                            <a:off x="0" y="0"/>
                            <a:ext cx="84240" cy="1004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C0841E4" id="Ink 341" o:spid="_x0000_s1026" type="#_x0000_t75" style="position:absolute;margin-left:511.35pt;margin-top:424.85pt;width:7.15pt;height:8.4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">
                    <v:imagedata r:id="rId30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34016" behindDoc="0" locked="0" layoutInCell="1" allowOverlap="1" wp14:anchorId="197311B9" wp14:editId="197311BA">
                    <wp:simplePos x="0" y="0"/>
                    <wp:positionH relativeFrom="column">
                      <wp:posOffset>6388388</wp:posOffset>
                    </wp:positionH>
                    <wp:positionV relativeFrom="paragraph">
                      <wp:posOffset>5426973</wp:posOffset>
                    </wp:positionV>
                    <wp:extent cx="55800" cy="54000"/>
                    <wp:effectExtent l="38100" t="38100" r="40005" b="41275"/>
                    <wp:wrapNone/>
                    <wp:docPr id="340" name="Ink 340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05">
                          <w14:nvContentPartPr>
                            <w14:cNvContentPartPr/>
                          </w14:nvContentPartPr>
                          <w14:xfrm>
                            <a:off x="0" y="0"/>
                            <a:ext cx="55800" cy="540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788D54C5" id="Ink 340" o:spid="_x0000_s1026" type="#_x0000_t75" style="position:absolute;margin-left:502.75pt;margin-top:427.05pt;width:4.95pt;height:4.7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">
                    <v:imagedata r:id="rId30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32992" behindDoc="0" locked="0" layoutInCell="1" allowOverlap="1" wp14:anchorId="197311BB" wp14:editId="197311BC">
                    <wp:simplePos x="0" y="0"/>
                    <wp:positionH relativeFrom="column">
                      <wp:posOffset>6346628</wp:posOffset>
                    </wp:positionH>
                    <wp:positionV relativeFrom="paragraph">
                      <wp:posOffset>5353893</wp:posOffset>
                    </wp:positionV>
                    <wp:extent cx="68400" cy="90720"/>
                    <wp:effectExtent l="38100" t="38100" r="46355" b="43180"/>
                    <wp:wrapNone/>
                    <wp:docPr id="339" name="Ink 339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07">
                          <w14:nvContentPartPr>
                            <w14:cNvContentPartPr/>
                          </w14:nvContentPartPr>
                          <w14:xfrm>
                            <a:off x="0" y="0"/>
                            <a:ext cx="68400" cy="907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597BB32" id="Ink 339" o:spid="_x0000_s1026" type="#_x0000_t75" style="position:absolute;margin-left:499.5pt;margin-top:421.3pt;width:5.9pt;height:7.7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">
                    <v:imagedata r:id="rId30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31968" behindDoc="0" locked="0" layoutInCell="1" allowOverlap="1" wp14:anchorId="197311BD" wp14:editId="197311BE">
                    <wp:simplePos x="0" y="0"/>
                    <wp:positionH relativeFrom="column">
                      <wp:posOffset>6264548</wp:posOffset>
                    </wp:positionH>
                    <wp:positionV relativeFrom="paragraph">
                      <wp:posOffset>5370813</wp:posOffset>
                    </wp:positionV>
                    <wp:extent cx="55080" cy="141480"/>
                    <wp:effectExtent l="38100" t="38100" r="40640" b="30480"/>
                    <wp:wrapNone/>
                    <wp:docPr id="338" name="Ink 338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09">
                          <w14:nvContentPartPr>
                            <w14:cNvContentPartPr/>
                          </w14:nvContentPartPr>
                          <w14:xfrm>
                            <a:off x="0" y="0"/>
                            <a:ext cx="55080" cy="1414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A61FB52" id="Ink 338" o:spid="_x0000_s1026" type="#_x0000_t75" style="position:absolute;margin-left:493pt;margin-top:422.65pt;width:4.85pt;height:11.6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">
                    <v:imagedata r:id="rId31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30944" behindDoc="0" locked="0" layoutInCell="1" allowOverlap="1" wp14:anchorId="197311BF" wp14:editId="197311C0">
                    <wp:simplePos x="0" y="0"/>
                    <wp:positionH relativeFrom="column">
                      <wp:posOffset>6223868</wp:posOffset>
                    </wp:positionH>
                    <wp:positionV relativeFrom="paragraph">
                      <wp:posOffset>5383053</wp:posOffset>
                    </wp:positionV>
                    <wp:extent cx="29160" cy="46440"/>
                    <wp:effectExtent l="38100" t="38100" r="28575" b="29845"/>
                    <wp:wrapNone/>
                    <wp:docPr id="337" name="Ink 337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11">
                          <w14:nvContentPartPr>
                            <w14:cNvContentPartPr/>
                          </w14:nvContentPartPr>
                          <w14:xfrm>
                            <a:off x="0" y="0"/>
                            <a:ext cx="29160" cy="464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6663465" id="Ink 337" o:spid="_x0000_s1026" type="#_x0000_t75" style="position:absolute;margin-left:489.8pt;margin-top:423.6pt;width:2.85pt;height:4.1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">
                    <v:imagedata r:id="rId31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29920" behindDoc="0" locked="0" layoutInCell="1" allowOverlap="1" wp14:anchorId="197311C1" wp14:editId="197311C2">
                    <wp:simplePos x="0" y="0"/>
                    <wp:positionH relativeFrom="column">
                      <wp:posOffset>6174908</wp:posOffset>
                    </wp:positionH>
                    <wp:positionV relativeFrom="paragraph">
                      <wp:posOffset>5378733</wp:posOffset>
                    </wp:positionV>
                    <wp:extent cx="35640" cy="65520"/>
                    <wp:effectExtent l="38100" t="38100" r="40640" b="48895"/>
                    <wp:wrapNone/>
                    <wp:docPr id="336" name="Ink 336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13">
                          <w14:nvContentPartPr>
                            <w14:cNvContentPartPr/>
                          </w14:nvContentPartPr>
                          <w14:xfrm>
                            <a:off x="0" y="0"/>
                            <a:ext cx="35640" cy="655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2533AB5A" id="Ink 336" o:spid="_x0000_s1026" type="#_x0000_t75" style="position:absolute;margin-left:485.95pt;margin-top:423.25pt;width:3.3pt;height:5.6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">
                    <v:imagedata r:id="rId31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28896" behindDoc="0" locked="0" layoutInCell="1" allowOverlap="1" wp14:anchorId="197311C3" wp14:editId="197311C4">
                    <wp:simplePos x="0" y="0"/>
                    <wp:positionH relativeFrom="column">
                      <wp:posOffset>6115868</wp:posOffset>
                    </wp:positionH>
                    <wp:positionV relativeFrom="paragraph">
                      <wp:posOffset>5333733</wp:posOffset>
                    </wp:positionV>
                    <wp:extent cx="22680" cy="118440"/>
                    <wp:effectExtent l="38100" t="38100" r="34925" b="34290"/>
                    <wp:wrapNone/>
                    <wp:docPr id="335" name="Ink 335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15">
                          <w14:nvContentPartPr>
                            <w14:cNvContentPartPr/>
                          </w14:nvContentPartPr>
                          <w14:xfrm>
                            <a:off x="0" y="0"/>
                            <a:ext cx="22680" cy="1184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2824560F" id="Ink 335" o:spid="_x0000_s1026" type="#_x0000_t75" style="position:absolute;margin-left:481.3pt;margin-top:419.75pt;width:2.3pt;height:9.8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">
                    <v:imagedata r:id="rId31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27872" behindDoc="0" locked="0" layoutInCell="1" allowOverlap="1" wp14:anchorId="197311C5" wp14:editId="197311C6">
                    <wp:simplePos x="0" y="0"/>
                    <wp:positionH relativeFrom="column">
                      <wp:posOffset>6017228</wp:posOffset>
                    </wp:positionH>
                    <wp:positionV relativeFrom="paragraph">
                      <wp:posOffset>5404653</wp:posOffset>
                    </wp:positionV>
                    <wp:extent cx="90360" cy="54000"/>
                    <wp:effectExtent l="19050" t="38100" r="43180" b="41275"/>
                    <wp:wrapNone/>
                    <wp:docPr id="334" name="Ink 334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17">
                          <w14:nvContentPartPr>
                            <w14:cNvContentPartPr/>
                          </w14:nvContentPartPr>
                          <w14:xfrm>
                            <a:off x="0" y="0"/>
                            <a:ext cx="90360" cy="540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1B756F4" id="Ink 334" o:spid="_x0000_s1026" type="#_x0000_t75" style="position:absolute;margin-left:473.55pt;margin-top:425.3pt;width:7.6pt;height:4.7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">
                    <v:imagedata r:id="rId31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26848" behindDoc="0" locked="0" layoutInCell="1" allowOverlap="1" wp14:anchorId="197311C7" wp14:editId="197311C8">
                    <wp:simplePos x="0" y="0"/>
                    <wp:positionH relativeFrom="column">
                      <wp:posOffset>6043148</wp:posOffset>
                    </wp:positionH>
                    <wp:positionV relativeFrom="paragraph">
                      <wp:posOffset>5247333</wp:posOffset>
                    </wp:positionV>
                    <wp:extent cx="57240" cy="339120"/>
                    <wp:effectExtent l="38100" t="38100" r="38100" b="41910"/>
                    <wp:wrapNone/>
                    <wp:docPr id="333" name="Ink 333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19">
                          <w14:nvContentPartPr>
                            <w14:cNvContentPartPr/>
                          </w14:nvContentPartPr>
                          <w14:xfrm>
                            <a:off x="0" y="0"/>
                            <a:ext cx="57240" cy="3391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03E237B1" id="Ink 333" o:spid="_x0000_s1026" type="#_x0000_t75" style="position:absolute;margin-left:475.6pt;margin-top:412.95pt;width:5pt;height:27.2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">
                    <v:imagedata r:id="rId32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25824" behindDoc="0" locked="0" layoutInCell="1" allowOverlap="1" wp14:anchorId="197311C9" wp14:editId="197311CA">
                    <wp:simplePos x="0" y="0"/>
                    <wp:positionH relativeFrom="column">
                      <wp:posOffset>5943068</wp:posOffset>
                    </wp:positionH>
                    <wp:positionV relativeFrom="paragraph">
                      <wp:posOffset>5160213</wp:posOffset>
                    </wp:positionV>
                    <wp:extent cx="32760" cy="504000"/>
                    <wp:effectExtent l="38100" t="19050" r="43815" b="48895"/>
                    <wp:wrapNone/>
                    <wp:docPr id="332" name="Ink 332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21">
                          <w14:nvContentPartPr>
                            <w14:cNvContentPartPr/>
                          </w14:nvContentPartPr>
                          <w14:xfrm>
                            <a:off x="0" y="0"/>
                            <a:ext cx="32760" cy="5040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1E8860D" id="Ink 332" o:spid="_x0000_s1026" type="#_x0000_t75" style="position:absolute;margin-left:467.7pt;margin-top:406.05pt;width:3.1pt;height:40.2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">
                    <v:imagedata r:id="rId32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24800" behindDoc="0" locked="0" layoutInCell="1" allowOverlap="1" wp14:anchorId="197311CB" wp14:editId="197311CC">
                    <wp:simplePos x="0" y="0"/>
                    <wp:positionH relativeFrom="column">
                      <wp:posOffset>5728508</wp:posOffset>
                    </wp:positionH>
                    <wp:positionV relativeFrom="paragraph">
                      <wp:posOffset>5281173</wp:posOffset>
                    </wp:positionV>
                    <wp:extent cx="163800" cy="228600"/>
                    <wp:effectExtent l="0" t="38100" r="46355" b="38100"/>
                    <wp:wrapNone/>
                    <wp:docPr id="331" name="Ink 331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23">
                          <w14:nvContentPartPr>
                            <w14:cNvContentPartPr/>
                          </w14:nvContentPartPr>
                          <w14:xfrm>
                            <a:off x="0" y="0"/>
                            <a:ext cx="163800" cy="2286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0DF33160" id="Ink 331" o:spid="_x0000_s1026" type="#_x0000_t75" style="position:absolute;margin-left:450.8pt;margin-top:415.6pt;width:13.45pt;height:18.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">
                    <v:imagedata r:id="rId32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23776" behindDoc="0" locked="0" layoutInCell="1" allowOverlap="1" wp14:anchorId="197311CD" wp14:editId="197311CE">
                    <wp:simplePos x="0" y="0"/>
                    <wp:positionH relativeFrom="column">
                      <wp:posOffset>5753348</wp:posOffset>
                    </wp:positionH>
                    <wp:positionV relativeFrom="paragraph">
                      <wp:posOffset>5294853</wp:posOffset>
                    </wp:positionV>
                    <wp:extent cx="24840" cy="219240"/>
                    <wp:effectExtent l="38100" t="38100" r="32385" b="28575"/>
                    <wp:wrapNone/>
                    <wp:docPr id="330" name="Ink 330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25">
                          <w14:nvContentPartPr>
                            <w14:cNvContentPartPr/>
                          </w14:nvContentPartPr>
                          <w14:xfrm>
                            <a:off x="0" y="0"/>
                            <a:ext cx="24840" cy="2192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1F36E51" id="Ink 330" o:spid="_x0000_s1026" type="#_x0000_t75" style="position:absolute;margin-left:452.75pt;margin-top:416.65pt;width:2.45pt;height:17.7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">
                    <v:imagedata r:id="rId32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22752" behindDoc="0" locked="0" layoutInCell="1" allowOverlap="1" wp14:anchorId="197311CF" wp14:editId="197311D0">
                    <wp:simplePos x="0" y="0"/>
                    <wp:positionH relativeFrom="column">
                      <wp:posOffset>5720948</wp:posOffset>
                    </wp:positionH>
                    <wp:positionV relativeFrom="paragraph">
                      <wp:posOffset>5329413</wp:posOffset>
                    </wp:positionV>
                    <wp:extent cx="18720" cy="163440"/>
                    <wp:effectExtent l="38100" t="19050" r="38735" b="46355"/>
                    <wp:wrapNone/>
                    <wp:docPr id="329" name="Ink 329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27">
                          <w14:nvContentPartPr>
                            <w14:cNvContentPartPr/>
                          </w14:nvContentPartPr>
                          <w14:xfrm>
                            <a:off x="0" y="0"/>
                            <a:ext cx="18720" cy="1634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77B59389" id="Ink 329" o:spid="_x0000_s1026" type="#_x0000_t75" style="position:absolute;margin-left:450.2pt;margin-top:419.4pt;width:1.95pt;height:13.3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">
                    <v:imagedata r:id="rId32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21728" behindDoc="0" locked="0" layoutInCell="1" allowOverlap="1" wp14:anchorId="197311D1" wp14:editId="197311D2">
                    <wp:simplePos x="0" y="0"/>
                    <wp:positionH relativeFrom="column">
                      <wp:posOffset>5609348</wp:posOffset>
                    </wp:positionH>
                    <wp:positionV relativeFrom="paragraph">
                      <wp:posOffset>5435253</wp:posOffset>
                    </wp:positionV>
                    <wp:extent cx="77760" cy="13680"/>
                    <wp:effectExtent l="38100" t="38100" r="36830" b="43815"/>
                    <wp:wrapNone/>
                    <wp:docPr id="328" name="Ink 328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29">
                          <w14:nvContentPartPr>
                            <w14:cNvContentPartPr/>
                          </w14:nvContentPartPr>
                          <w14:xfrm>
                            <a:off x="0" y="0"/>
                            <a:ext cx="77760" cy="136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5B42696" id="Ink 328" o:spid="_x0000_s1026" type="#_x0000_t75" style="position:absolute;margin-left:441.45pt;margin-top:427.7pt;width:6.6pt;height:1.6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">
                    <v:imagedata r:id="rId33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20704" behindDoc="0" locked="0" layoutInCell="1" allowOverlap="1" wp14:anchorId="197311D3" wp14:editId="197311D4">
                    <wp:simplePos x="0" y="0"/>
                    <wp:positionH relativeFrom="column">
                      <wp:posOffset>5608268</wp:posOffset>
                    </wp:positionH>
                    <wp:positionV relativeFrom="paragraph">
                      <wp:posOffset>5391333</wp:posOffset>
                    </wp:positionV>
                    <wp:extent cx="50400" cy="117000"/>
                    <wp:effectExtent l="38100" t="38100" r="45085" b="35560"/>
                    <wp:wrapNone/>
                    <wp:docPr id="327" name="Ink 327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31">
                          <w14:nvContentPartPr>
                            <w14:cNvContentPartPr/>
                          </w14:nvContentPartPr>
                          <w14:xfrm>
                            <a:off x="0" y="0"/>
                            <a:ext cx="50400" cy="1170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5BF59BA7" id="Ink 327" o:spid="_x0000_s1026" type="#_x0000_t75" style="position:absolute;margin-left:441.35pt;margin-top:424.25pt;width:4.45pt;height:9.7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">
                    <v:imagedata r:id="rId33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19680" behindDoc="0" locked="0" layoutInCell="1" allowOverlap="1" wp14:anchorId="197311D5" wp14:editId="197311D6">
                    <wp:simplePos x="0" y="0"/>
                    <wp:positionH relativeFrom="column">
                      <wp:posOffset>5522948</wp:posOffset>
                    </wp:positionH>
                    <wp:positionV relativeFrom="paragraph">
                      <wp:posOffset>5381973</wp:posOffset>
                    </wp:positionV>
                    <wp:extent cx="50040" cy="162000"/>
                    <wp:effectExtent l="19050" t="38100" r="45720" b="28575"/>
                    <wp:wrapNone/>
                    <wp:docPr id="326" name="Ink 326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33">
                          <w14:nvContentPartPr>
                            <w14:cNvContentPartPr/>
                          </w14:nvContentPartPr>
                          <w14:xfrm>
                            <a:off x="0" y="0"/>
                            <a:ext cx="50040" cy="1620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2477CEE8" id="Ink 326" o:spid="_x0000_s1026" type="#_x0000_t75" style="position:absolute;margin-left:434.65pt;margin-top:423.55pt;width:4.5pt;height:13.2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">
                    <v:imagedata r:id="rId33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18656" behindDoc="0" locked="0" layoutInCell="1" allowOverlap="1" wp14:anchorId="197311D7" wp14:editId="197311D8">
                    <wp:simplePos x="0" y="0"/>
                    <wp:positionH relativeFrom="column">
                      <wp:posOffset>5476508</wp:posOffset>
                    </wp:positionH>
                    <wp:positionV relativeFrom="paragraph">
                      <wp:posOffset>5399253</wp:posOffset>
                    </wp:positionV>
                    <wp:extent cx="40680" cy="70920"/>
                    <wp:effectExtent l="38100" t="38100" r="35560" b="43815"/>
                    <wp:wrapNone/>
                    <wp:docPr id="325" name="Ink 325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35">
                          <w14:nvContentPartPr>
                            <w14:cNvContentPartPr/>
                          </w14:nvContentPartPr>
                          <w14:xfrm>
                            <a:off x="0" y="0"/>
                            <a:ext cx="40680" cy="709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0AA5F9EB" id="Ink 325" o:spid="_x0000_s1026" type="#_x0000_t75" style="position:absolute;margin-left:430.95pt;margin-top:424.9pt;width:3.7pt;height:6.1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">
                    <v:imagedata r:id="rId33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17632" behindDoc="0" locked="0" layoutInCell="1" allowOverlap="1" wp14:anchorId="197311D9" wp14:editId="197311DA">
                    <wp:simplePos x="0" y="0"/>
                    <wp:positionH relativeFrom="column">
                      <wp:posOffset>5416748</wp:posOffset>
                    </wp:positionH>
                    <wp:positionV relativeFrom="paragraph">
                      <wp:posOffset>5406093</wp:posOffset>
                    </wp:positionV>
                    <wp:extent cx="47520" cy="69840"/>
                    <wp:effectExtent l="19050" t="38100" r="48260" b="45085"/>
                    <wp:wrapNone/>
                    <wp:docPr id="324" name="Ink 324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37">
                          <w14:nvContentPartPr>
                            <w14:cNvContentPartPr/>
                          </w14:nvContentPartPr>
                          <w14:xfrm>
                            <a:off x="0" y="0"/>
                            <a:ext cx="47520" cy="698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79ED248B" id="Ink 324" o:spid="_x0000_s1026" type="#_x0000_t75" style="position:absolute;margin-left:426.25pt;margin-top:425.45pt;width:4.3pt;height:6.0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">
                    <v:imagedata r:id="rId33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16608" behindDoc="0" locked="0" layoutInCell="1" allowOverlap="1" wp14:anchorId="197311DB" wp14:editId="197311DC">
                    <wp:simplePos x="0" y="0"/>
                    <wp:positionH relativeFrom="column">
                      <wp:posOffset>5351588</wp:posOffset>
                    </wp:positionH>
                    <wp:positionV relativeFrom="paragraph">
                      <wp:posOffset>5363613</wp:posOffset>
                    </wp:positionV>
                    <wp:extent cx="38880" cy="140760"/>
                    <wp:effectExtent l="19050" t="38100" r="37465" b="31115"/>
                    <wp:wrapNone/>
                    <wp:docPr id="323" name="Ink 323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39">
                          <w14:nvContentPartPr>
                            <w14:cNvContentPartPr/>
                          </w14:nvContentPartPr>
                          <w14:xfrm>
                            <a:off x="0" y="0"/>
                            <a:ext cx="38880" cy="1407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CF3CEC5" id="Ink 323" o:spid="_x0000_s1026" type="#_x0000_t75" style="position:absolute;margin-left:421.15pt;margin-top:422.1pt;width:3.55pt;height:11.6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">
                    <v:imagedata r:id="rId34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15584" behindDoc="0" locked="0" layoutInCell="1" allowOverlap="1" wp14:anchorId="197311DD" wp14:editId="197311DE">
                    <wp:simplePos x="0" y="0"/>
                    <wp:positionH relativeFrom="column">
                      <wp:posOffset>5241428</wp:posOffset>
                    </wp:positionH>
                    <wp:positionV relativeFrom="paragraph">
                      <wp:posOffset>5412573</wp:posOffset>
                    </wp:positionV>
                    <wp:extent cx="96480" cy="34920"/>
                    <wp:effectExtent l="38100" t="38100" r="37465" b="41910"/>
                    <wp:wrapNone/>
                    <wp:docPr id="322" name="Ink 322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41">
                          <w14:nvContentPartPr>
                            <w14:cNvContentPartPr/>
                          </w14:nvContentPartPr>
                          <w14:xfrm>
                            <a:off x="0" y="0"/>
                            <a:ext cx="96480" cy="349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2A200667" id="Ink 322" o:spid="_x0000_s1026" type="#_x0000_t75" style="position:absolute;margin-left:412.45pt;margin-top:425.95pt;width:8.15pt;height:3.3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">
                    <v:imagedata r:id="rId34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14560" behindDoc="0" locked="0" layoutInCell="1" allowOverlap="1" wp14:anchorId="197311DF" wp14:editId="197311E0">
                    <wp:simplePos x="0" y="0"/>
                    <wp:positionH relativeFrom="column">
                      <wp:posOffset>5269868</wp:posOffset>
                    </wp:positionH>
                    <wp:positionV relativeFrom="paragraph">
                      <wp:posOffset>5300973</wp:posOffset>
                    </wp:positionV>
                    <wp:extent cx="51840" cy="290160"/>
                    <wp:effectExtent l="38100" t="38100" r="43815" b="34290"/>
                    <wp:wrapNone/>
                    <wp:docPr id="321" name="Ink 321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43">
                          <w14:nvContentPartPr>
                            <w14:cNvContentPartPr/>
                          </w14:nvContentPartPr>
                          <w14:xfrm>
                            <a:off x="0" y="0"/>
                            <a:ext cx="51840" cy="2901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26B6173B" id="Ink 321" o:spid="_x0000_s1026" type="#_x0000_t75" style="position:absolute;margin-left:414.7pt;margin-top:417.15pt;width:4.6pt;height:23.4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">
                    <v:imagedata r:id="rId34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13536" behindDoc="0" locked="0" layoutInCell="1" allowOverlap="1" wp14:anchorId="197311E1" wp14:editId="197311E2">
                    <wp:simplePos x="0" y="0"/>
                    <wp:positionH relativeFrom="column">
                      <wp:posOffset>5097068</wp:posOffset>
                    </wp:positionH>
                    <wp:positionV relativeFrom="paragraph">
                      <wp:posOffset>5230053</wp:posOffset>
                    </wp:positionV>
                    <wp:extent cx="133200" cy="439200"/>
                    <wp:effectExtent l="38100" t="38100" r="38735" b="37465"/>
                    <wp:wrapNone/>
                    <wp:docPr id="320" name="Ink 320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45">
                          <w14:nvContentPartPr>
                            <w14:cNvContentPartPr/>
                          </w14:nvContentPartPr>
                          <w14:xfrm>
                            <a:off x="0" y="0"/>
                            <a:ext cx="133200" cy="4392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5819300B" id="Ink 320" o:spid="_x0000_s1026" type="#_x0000_t75" style="position:absolute;margin-left:401.1pt;margin-top:411.55pt;width:11pt;height:35.1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">
                    <v:imagedata r:id="rId34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12512" behindDoc="0" locked="0" layoutInCell="1" allowOverlap="1" wp14:anchorId="197311E3" wp14:editId="197311E4">
                    <wp:simplePos x="0" y="0"/>
                    <wp:positionH relativeFrom="column">
                      <wp:posOffset>4938308</wp:posOffset>
                    </wp:positionH>
                    <wp:positionV relativeFrom="paragraph">
                      <wp:posOffset>5401773</wp:posOffset>
                    </wp:positionV>
                    <wp:extent cx="49680" cy="8640"/>
                    <wp:effectExtent l="19050" t="38100" r="45720" b="29845"/>
                    <wp:wrapNone/>
                    <wp:docPr id="319" name="Ink 319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47">
                          <w14:nvContentPartPr>
                            <w14:cNvContentPartPr/>
                          </w14:nvContentPartPr>
                          <w14:xfrm>
                            <a:off x="0" y="0"/>
                            <a:ext cx="49680" cy="86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D561945" id="Ink 319" o:spid="_x0000_s1026" type="#_x0000_t75" style="position:absolute;margin-left:388.6pt;margin-top:425.1pt;width:4.4pt;height:1.2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">
                    <v:imagedata r:id="rId34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11488" behindDoc="0" locked="0" layoutInCell="1" allowOverlap="1" wp14:anchorId="197311E5" wp14:editId="197311E6">
                    <wp:simplePos x="0" y="0"/>
                    <wp:positionH relativeFrom="column">
                      <wp:posOffset>4929308</wp:posOffset>
                    </wp:positionH>
                    <wp:positionV relativeFrom="paragraph">
                      <wp:posOffset>5358933</wp:posOffset>
                    </wp:positionV>
                    <wp:extent cx="47880" cy="9360"/>
                    <wp:effectExtent l="38100" t="38100" r="28575" b="29210"/>
                    <wp:wrapNone/>
                    <wp:docPr id="318" name="Ink 318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49">
                          <w14:nvContentPartPr>
                            <w14:cNvContentPartPr/>
                          </w14:nvContentPartPr>
                          <w14:xfrm>
                            <a:off x="0" y="0"/>
                            <a:ext cx="47880" cy="93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0C754159" id="Ink 318" o:spid="_x0000_s1026" type="#_x0000_t75" style="position:absolute;margin-left:387.9pt;margin-top:421.65pt;width:4.25pt;height:1.3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">
                    <v:imagedata r:id="rId35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10464" behindDoc="0" locked="0" layoutInCell="1" allowOverlap="1" wp14:anchorId="197311E7" wp14:editId="197311E8">
                    <wp:simplePos x="0" y="0"/>
                    <wp:positionH relativeFrom="column">
                      <wp:posOffset>4788908</wp:posOffset>
                    </wp:positionH>
                    <wp:positionV relativeFrom="paragraph">
                      <wp:posOffset>5520573</wp:posOffset>
                    </wp:positionV>
                    <wp:extent cx="68760" cy="25200"/>
                    <wp:effectExtent l="38100" t="38100" r="45720" b="32385"/>
                    <wp:wrapNone/>
                    <wp:docPr id="317" name="Ink 317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51">
                          <w14:nvContentPartPr>
                            <w14:cNvContentPartPr/>
                          </w14:nvContentPartPr>
                          <w14:xfrm>
                            <a:off x="0" y="0"/>
                            <a:ext cx="68760" cy="252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79336DC9" id="Ink 317" o:spid="_x0000_s1026" type="#_x0000_t75" style="position:absolute;margin-left:376.85pt;margin-top:434.45pt;width:5.9pt;height:2.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">
                    <v:imagedata r:id="rId35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09440" behindDoc="0" locked="0" layoutInCell="1" allowOverlap="1" wp14:anchorId="197311E9" wp14:editId="197311EA">
                    <wp:simplePos x="0" y="0"/>
                    <wp:positionH relativeFrom="column">
                      <wp:posOffset>4792508</wp:posOffset>
                    </wp:positionH>
                    <wp:positionV relativeFrom="paragraph">
                      <wp:posOffset>5393133</wp:posOffset>
                    </wp:positionV>
                    <wp:extent cx="24840" cy="229680"/>
                    <wp:effectExtent l="38100" t="38100" r="32385" b="37465"/>
                    <wp:wrapNone/>
                    <wp:docPr id="316" name="Ink 316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53">
                          <w14:nvContentPartPr>
                            <w14:cNvContentPartPr/>
                          </w14:nvContentPartPr>
                          <w14:xfrm>
                            <a:off x="0" y="0"/>
                            <a:ext cx="24840" cy="2296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53E0BD15" id="Ink 316" o:spid="_x0000_s1026" type="#_x0000_t75" style="position:absolute;margin-left:377.1pt;margin-top:424.4pt;width:2.45pt;height:18.6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">
                    <v:imagedata r:id="rId35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08416" behindDoc="0" locked="0" layoutInCell="1" allowOverlap="1" wp14:anchorId="197311EB" wp14:editId="197311EC">
                    <wp:simplePos x="0" y="0"/>
                    <wp:positionH relativeFrom="column">
                      <wp:posOffset>4641668</wp:posOffset>
                    </wp:positionH>
                    <wp:positionV relativeFrom="paragraph">
                      <wp:posOffset>5256333</wp:posOffset>
                    </wp:positionV>
                    <wp:extent cx="148680" cy="207720"/>
                    <wp:effectExtent l="38100" t="38100" r="41910" b="40005"/>
                    <wp:wrapNone/>
                    <wp:docPr id="315" name="Ink 315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55">
                          <w14:nvContentPartPr>
                            <w14:cNvContentPartPr/>
                          </w14:nvContentPartPr>
                          <w14:xfrm>
                            <a:off x="0" y="0"/>
                            <a:ext cx="148680" cy="2077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574A8D91" id="Ink 315" o:spid="_x0000_s1026" type="#_x0000_t75" style="position:absolute;margin-left:365.25pt;margin-top:413.65pt;width:12.2pt;height:16.8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">
                    <v:imagedata r:id="rId35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07392" behindDoc="0" locked="0" layoutInCell="1" allowOverlap="1" wp14:anchorId="197311ED" wp14:editId="197311EE">
                    <wp:simplePos x="0" y="0"/>
                    <wp:positionH relativeFrom="column">
                      <wp:posOffset>4634468</wp:posOffset>
                    </wp:positionH>
                    <wp:positionV relativeFrom="paragraph">
                      <wp:posOffset>5251653</wp:posOffset>
                    </wp:positionV>
                    <wp:extent cx="16200" cy="219240"/>
                    <wp:effectExtent l="38100" t="38100" r="41275" b="47625"/>
                    <wp:wrapNone/>
                    <wp:docPr id="314" name="Ink 314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57">
                          <w14:nvContentPartPr>
                            <w14:cNvContentPartPr/>
                          </w14:nvContentPartPr>
                          <w14:xfrm>
                            <a:off x="0" y="0"/>
                            <a:ext cx="16200" cy="2192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0304AE00" id="Ink 314" o:spid="_x0000_s1026" type="#_x0000_t75" style="position:absolute;margin-left:364.65pt;margin-top:413.25pt;width:1.8pt;height:17.7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">
                    <v:imagedata r:id="rId35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06368" behindDoc="0" locked="0" layoutInCell="1" allowOverlap="1" wp14:anchorId="197311EF" wp14:editId="197311F0">
                    <wp:simplePos x="0" y="0"/>
                    <wp:positionH relativeFrom="column">
                      <wp:posOffset>5634188</wp:posOffset>
                    </wp:positionH>
                    <wp:positionV relativeFrom="paragraph">
                      <wp:posOffset>4747293</wp:posOffset>
                    </wp:positionV>
                    <wp:extent cx="57240" cy="362880"/>
                    <wp:effectExtent l="38100" t="38100" r="38100" b="37465"/>
                    <wp:wrapNone/>
                    <wp:docPr id="313" name="Ink 313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59">
                          <w14:nvContentPartPr>
                            <w14:cNvContentPartPr/>
                          </w14:nvContentPartPr>
                          <w14:xfrm>
                            <a:off x="0" y="0"/>
                            <a:ext cx="57240" cy="3628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8CF0D79" id="Ink 313" o:spid="_x0000_s1026" type="#_x0000_t75" style="position:absolute;margin-left:443.4pt;margin-top:373.55pt;width:5pt;height:29.0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">
                    <v:imagedata r:id="rId36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05344" behindDoc="0" locked="0" layoutInCell="1" allowOverlap="1" wp14:anchorId="197311F1" wp14:editId="197311F2">
                    <wp:simplePos x="0" y="0"/>
                    <wp:positionH relativeFrom="column">
                      <wp:posOffset>5493788</wp:posOffset>
                    </wp:positionH>
                    <wp:positionV relativeFrom="paragraph">
                      <wp:posOffset>4828653</wp:posOffset>
                    </wp:positionV>
                    <wp:extent cx="123480" cy="146160"/>
                    <wp:effectExtent l="38100" t="38100" r="29210" b="44450"/>
                    <wp:wrapNone/>
                    <wp:docPr id="312" name="Ink 312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61">
                          <w14:nvContentPartPr>
                            <w14:cNvContentPartPr/>
                          </w14:nvContentPartPr>
                          <w14:xfrm>
                            <a:off x="0" y="0"/>
                            <a:ext cx="123480" cy="1461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750139A" id="Ink 312" o:spid="_x0000_s1026" type="#_x0000_t75" style="position:absolute;margin-left:432.35pt;margin-top:379.95pt;width:10.2pt;height:12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">
                    <v:imagedata r:id="rId36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04320" behindDoc="0" locked="0" layoutInCell="1" allowOverlap="1" wp14:anchorId="197311F3" wp14:editId="197311F4">
                    <wp:simplePos x="0" y="0"/>
                    <wp:positionH relativeFrom="column">
                      <wp:posOffset>5526548</wp:posOffset>
                    </wp:positionH>
                    <wp:positionV relativeFrom="paragraph">
                      <wp:posOffset>4850613</wp:posOffset>
                    </wp:positionV>
                    <wp:extent cx="4680" cy="143640"/>
                    <wp:effectExtent l="38100" t="38100" r="33655" b="46990"/>
                    <wp:wrapNone/>
                    <wp:docPr id="311" name="Ink 311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63">
                          <w14:nvContentPartPr>
                            <w14:cNvContentPartPr/>
                          </w14:nvContentPartPr>
                          <w14:xfrm>
                            <a:off x="0" y="0"/>
                            <a:ext cx="4680" cy="1436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3C4344A" id="Ink 311" o:spid="_x0000_s1026" type="#_x0000_t75" style="position:absolute;margin-left:434.95pt;margin-top:381.7pt;width:.8pt;height:11.8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">
                    <v:imagedata r:id="rId36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03296" behindDoc="0" locked="0" layoutInCell="1" allowOverlap="1" wp14:anchorId="197311F5" wp14:editId="197311F6">
                    <wp:simplePos x="0" y="0"/>
                    <wp:positionH relativeFrom="column">
                      <wp:posOffset>5490548</wp:posOffset>
                    </wp:positionH>
                    <wp:positionV relativeFrom="paragraph">
                      <wp:posOffset>4833333</wp:posOffset>
                    </wp:positionV>
                    <wp:extent cx="7560" cy="168120"/>
                    <wp:effectExtent l="38100" t="38100" r="31115" b="41910"/>
                    <wp:wrapNone/>
                    <wp:docPr id="310" name="Ink 310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65">
                          <w14:nvContentPartPr>
                            <w14:cNvContentPartPr/>
                          </w14:nvContentPartPr>
                          <w14:xfrm>
                            <a:off x="0" y="0"/>
                            <a:ext cx="7560" cy="1681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C47B602" id="Ink 310" o:spid="_x0000_s1026" type="#_x0000_t75" style="position:absolute;margin-left:432.05pt;margin-top:380.35pt;width:1.25pt;height:13.7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">
                    <v:imagedata r:id="rId36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02272" behindDoc="0" locked="0" layoutInCell="1" allowOverlap="1" wp14:anchorId="197311F7" wp14:editId="197311F8">
                    <wp:simplePos x="0" y="0"/>
                    <wp:positionH relativeFrom="column">
                      <wp:posOffset>5327108</wp:posOffset>
                    </wp:positionH>
                    <wp:positionV relativeFrom="paragraph">
                      <wp:posOffset>4915053</wp:posOffset>
                    </wp:positionV>
                    <wp:extent cx="96120" cy="24840"/>
                    <wp:effectExtent l="38100" t="38100" r="37465" b="32385"/>
                    <wp:wrapNone/>
                    <wp:docPr id="309" name="Ink 309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67">
                          <w14:nvContentPartPr>
                            <w14:cNvContentPartPr/>
                          </w14:nvContentPartPr>
                          <w14:xfrm>
                            <a:off x="0" y="0"/>
                            <a:ext cx="96120" cy="248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307DD57A" id="Ink 309" o:spid="_x0000_s1026" type="#_x0000_t75" style="position:absolute;margin-left:419.2pt;margin-top:386.75pt;width:8.05pt;height:2.4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">
                    <v:imagedata r:id="rId36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01248" behindDoc="0" locked="0" layoutInCell="1" allowOverlap="1" wp14:anchorId="197311F9" wp14:editId="197311FA">
                    <wp:simplePos x="0" y="0"/>
                    <wp:positionH relativeFrom="column">
                      <wp:posOffset>5321708</wp:posOffset>
                    </wp:positionH>
                    <wp:positionV relativeFrom="paragraph">
                      <wp:posOffset>4910013</wp:posOffset>
                    </wp:positionV>
                    <wp:extent cx="78840" cy="49320"/>
                    <wp:effectExtent l="38100" t="19050" r="35560" b="46355"/>
                    <wp:wrapNone/>
                    <wp:docPr id="308" name="Ink 308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69">
                          <w14:nvContentPartPr>
                            <w14:cNvContentPartPr/>
                          </w14:nvContentPartPr>
                          <w14:xfrm>
                            <a:off x="0" y="0"/>
                            <a:ext cx="78840" cy="493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AA98D71" id="Ink 308" o:spid="_x0000_s1026" type="#_x0000_t75" style="position:absolute;margin-left:418.8pt;margin-top:386.35pt;width:6.7pt;height:4.4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">
                    <v:imagedata r:id="rId37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700224" behindDoc="0" locked="0" layoutInCell="1" allowOverlap="1" wp14:anchorId="197311FB" wp14:editId="197311FC">
                    <wp:simplePos x="0" y="0"/>
                    <wp:positionH relativeFrom="column">
                      <wp:posOffset>5228828</wp:posOffset>
                    </wp:positionH>
                    <wp:positionV relativeFrom="paragraph">
                      <wp:posOffset>4901733</wp:posOffset>
                    </wp:positionV>
                    <wp:extent cx="59760" cy="78480"/>
                    <wp:effectExtent l="19050" t="38100" r="35560" b="36195"/>
                    <wp:wrapNone/>
                    <wp:docPr id="306" name="Ink 306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71">
                          <w14:nvContentPartPr>
                            <w14:cNvContentPartPr/>
                          </w14:nvContentPartPr>
                          <w14:xfrm>
                            <a:off x="0" y="0"/>
                            <a:ext cx="59760" cy="784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2F5500AF" id="Ink 306" o:spid="_x0000_s1026" type="#_x0000_t75" style="position:absolute;margin-left:411.45pt;margin-top:385.7pt;width:5.2pt;height:6.7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">
                    <v:imagedata r:id="rId37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99200" behindDoc="0" locked="0" layoutInCell="1" allowOverlap="1" wp14:anchorId="197311FD" wp14:editId="197311FE">
                    <wp:simplePos x="0" y="0"/>
                    <wp:positionH relativeFrom="column">
                      <wp:posOffset>5146748</wp:posOffset>
                    </wp:positionH>
                    <wp:positionV relativeFrom="paragraph">
                      <wp:posOffset>4904253</wp:posOffset>
                    </wp:positionV>
                    <wp:extent cx="60840" cy="85320"/>
                    <wp:effectExtent l="38100" t="19050" r="34925" b="48260"/>
                    <wp:wrapNone/>
                    <wp:docPr id="305" name="Ink 305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73">
                          <w14:nvContentPartPr>
                            <w14:cNvContentPartPr/>
                          </w14:nvContentPartPr>
                          <w14:xfrm>
                            <a:off x="0" y="0"/>
                            <a:ext cx="60840" cy="853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F353AD1" id="Ink 305" o:spid="_x0000_s1026" type="#_x0000_t75" style="position:absolute;margin-left:405pt;margin-top:385.9pt;width:5.35pt;height:7.2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">
                    <v:imagedata r:id="rId37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98176" behindDoc="0" locked="0" layoutInCell="1" allowOverlap="1" wp14:anchorId="197311FF" wp14:editId="19731200">
                    <wp:simplePos x="0" y="0"/>
                    <wp:positionH relativeFrom="column">
                      <wp:posOffset>5019308</wp:posOffset>
                    </wp:positionH>
                    <wp:positionV relativeFrom="paragraph">
                      <wp:posOffset>4765653</wp:posOffset>
                    </wp:positionV>
                    <wp:extent cx="85320" cy="353880"/>
                    <wp:effectExtent l="38100" t="38100" r="29210" b="27305"/>
                    <wp:wrapNone/>
                    <wp:docPr id="304" name="Ink 304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75">
                          <w14:nvContentPartPr>
                            <w14:cNvContentPartPr/>
                          </w14:nvContentPartPr>
                          <w14:xfrm>
                            <a:off x="0" y="0"/>
                            <a:ext cx="85320" cy="3538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2B77941" id="Ink 304" o:spid="_x0000_s1026" type="#_x0000_t75" style="position:absolute;margin-left:394.95pt;margin-top:375pt;width:7.2pt;height:28.3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">
                    <v:imagedata r:id="rId37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97152" behindDoc="0" locked="0" layoutInCell="1" allowOverlap="1" wp14:anchorId="19731201" wp14:editId="19731202">
                    <wp:simplePos x="0" y="0"/>
                    <wp:positionH relativeFrom="column">
                      <wp:posOffset>4878908</wp:posOffset>
                    </wp:positionH>
                    <wp:positionV relativeFrom="paragraph">
                      <wp:posOffset>4908213</wp:posOffset>
                    </wp:positionV>
                    <wp:extent cx="38520" cy="11880"/>
                    <wp:effectExtent l="38100" t="19050" r="38100" b="45720"/>
                    <wp:wrapNone/>
                    <wp:docPr id="303" name="Ink 303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77">
                          <w14:nvContentPartPr>
                            <w14:cNvContentPartPr/>
                          </w14:nvContentPartPr>
                          <w14:xfrm>
                            <a:off x="0" y="0"/>
                            <a:ext cx="38520" cy="118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25D0ADAF" id="Ink 303" o:spid="_x0000_s1026" type="#_x0000_t75" style="position:absolute;margin-left:383.9pt;margin-top:386.2pt;width:3.55pt;height:1.4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">
                    <v:imagedata r:id="rId37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96128" behindDoc="0" locked="0" layoutInCell="1" allowOverlap="1" wp14:anchorId="19731203" wp14:editId="19731204">
                    <wp:simplePos x="0" y="0"/>
                    <wp:positionH relativeFrom="column">
                      <wp:posOffset>4884308</wp:posOffset>
                    </wp:positionH>
                    <wp:positionV relativeFrom="paragraph">
                      <wp:posOffset>4876173</wp:posOffset>
                    </wp:positionV>
                    <wp:extent cx="20520" cy="2160"/>
                    <wp:effectExtent l="38100" t="38100" r="36830" b="36195"/>
                    <wp:wrapNone/>
                    <wp:docPr id="302" name="Ink 302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79">
                          <w14:nvContentPartPr>
                            <w14:cNvContentPartPr/>
                          </w14:nvContentPartPr>
                          <w14:xfrm>
                            <a:off x="0" y="0"/>
                            <a:ext cx="20520" cy="21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A4A3438" id="Ink 302" o:spid="_x0000_s1026" type="#_x0000_t75" style="position:absolute;margin-left:384.35pt;margin-top:383.7pt;width:2.1pt;height:.6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">
                    <v:imagedata r:id="rId38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95104" behindDoc="0" locked="0" layoutInCell="1" allowOverlap="1" wp14:anchorId="19731205" wp14:editId="19731206">
                    <wp:simplePos x="0" y="0"/>
                    <wp:positionH relativeFrom="column">
                      <wp:posOffset>4712588</wp:posOffset>
                    </wp:positionH>
                    <wp:positionV relativeFrom="paragraph">
                      <wp:posOffset>5032773</wp:posOffset>
                    </wp:positionV>
                    <wp:extent cx="74880" cy="26640"/>
                    <wp:effectExtent l="38100" t="38100" r="40005" b="31115"/>
                    <wp:wrapNone/>
                    <wp:docPr id="301" name="Ink 301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81">
                          <w14:nvContentPartPr>
                            <w14:cNvContentPartPr/>
                          </w14:nvContentPartPr>
                          <w14:xfrm>
                            <a:off x="0" y="0"/>
                            <a:ext cx="74880" cy="266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E77A079" id="Ink 301" o:spid="_x0000_s1026" type="#_x0000_t75" style="position:absolute;margin-left:370.8pt;margin-top:396.05pt;width:6.45pt;height:2.6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">
                    <v:imagedata r:id="rId38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94080" behindDoc="0" locked="0" layoutInCell="1" allowOverlap="1" wp14:anchorId="19731207" wp14:editId="19731208">
                    <wp:simplePos x="0" y="0"/>
                    <wp:positionH relativeFrom="column">
                      <wp:posOffset>4735628</wp:posOffset>
                    </wp:positionH>
                    <wp:positionV relativeFrom="paragraph">
                      <wp:posOffset>4928013</wp:posOffset>
                    </wp:positionV>
                    <wp:extent cx="42480" cy="177120"/>
                    <wp:effectExtent l="19050" t="38100" r="34290" b="33020"/>
                    <wp:wrapNone/>
                    <wp:docPr id="300" name="Ink 300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83">
                          <w14:nvContentPartPr>
                            <w14:cNvContentPartPr/>
                          </w14:nvContentPartPr>
                          <w14:xfrm>
                            <a:off x="0" y="0"/>
                            <a:ext cx="42480" cy="1771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5852EF87" id="Ink 300" o:spid="_x0000_s1026" type="#_x0000_t75" style="position:absolute;margin-left:372.65pt;margin-top:387.8pt;width:3.9pt;height:14.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">
                    <v:imagedata r:id="rId38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93056" behindDoc="0" locked="0" layoutInCell="1" allowOverlap="1" wp14:anchorId="19731209" wp14:editId="1973120A">
                    <wp:simplePos x="0" y="0"/>
                    <wp:positionH relativeFrom="column">
                      <wp:posOffset>4588388</wp:posOffset>
                    </wp:positionH>
                    <wp:positionV relativeFrom="paragraph">
                      <wp:posOffset>4779693</wp:posOffset>
                    </wp:positionV>
                    <wp:extent cx="173520" cy="209520"/>
                    <wp:effectExtent l="38100" t="38100" r="36195" b="38735"/>
                    <wp:wrapNone/>
                    <wp:docPr id="299" name="Ink 299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85">
                          <w14:nvContentPartPr>
                            <w14:cNvContentPartPr/>
                          </w14:nvContentPartPr>
                          <w14:xfrm>
                            <a:off x="0" y="0"/>
                            <a:ext cx="173520" cy="2095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A544338" id="Ink 299" o:spid="_x0000_s1026" type="#_x0000_t75" style="position:absolute;margin-left:361.05pt;margin-top:376.1pt;width:14.15pt;height:17.0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">
                    <v:imagedata r:id="rId38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92032" behindDoc="0" locked="0" layoutInCell="1" allowOverlap="1" wp14:anchorId="1973120B" wp14:editId="1973120C">
                    <wp:simplePos x="0" y="0"/>
                    <wp:positionH relativeFrom="column">
                      <wp:posOffset>4622228</wp:posOffset>
                    </wp:positionH>
                    <wp:positionV relativeFrom="paragraph">
                      <wp:posOffset>4798413</wp:posOffset>
                    </wp:positionV>
                    <wp:extent cx="22320" cy="116640"/>
                    <wp:effectExtent l="38100" t="38100" r="34925" b="36195"/>
                    <wp:wrapNone/>
                    <wp:docPr id="298" name="Ink 298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87">
                          <w14:nvContentPartPr>
                            <w14:cNvContentPartPr/>
                          </w14:nvContentPartPr>
                          <w14:xfrm>
                            <a:off x="0" y="0"/>
                            <a:ext cx="22320" cy="1166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9F2F0C8" id="Ink 298" o:spid="_x0000_s1026" type="#_x0000_t75" style="position:absolute;margin-left:363.7pt;margin-top:377.6pt;width:2.25pt;height:9.7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">
                    <v:imagedata r:id="rId38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91008" behindDoc="0" locked="0" layoutInCell="1" allowOverlap="1" wp14:anchorId="1973120D" wp14:editId="1973120E">
                    <wp:simplePos x="0" y="0"/>
                    <wp:positionH relativeFrom="column">
                      <wp:posOffset>5822108</wp:posOffset>
                    </wp:positionH>
                    <wp:positionV relativeFrom="paragraph">
                      <wp:posOffset>4341933</wp:posOffset>
                    </wp:positionV>
                    <wp:extent cx="92160" cy="295920"/>
                    <wp:effectExtent l="38100" t="38100" r="3175" b="46990"/>
                    <wp:wrapNone/>
                    <wp:docPr id="297" name="Ink 297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89">
                          <w14:nvContentPartPr>
                            <w14:cNvContentPartPr/>
                          </w14:nvContentPartPr>
                          <w14:xfrm>
                            <a:off x="0" y="0"/>
                            <a:ext cx="92160" cy="2959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295D9B32" id="Ink 297" o:spid="_x0000_s1026" type="#_x0000_t75" style="position:absolute;margin-left:458.2pt;margin-top:341.65pt;width:7.75pt;height:23.8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">
                    <v:imagedata r:id="rId39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89984" behindDoc="0" locked="0" layoutInCell="1" allowOverlap="1" wp14:anchorId="1973120F" wp14:editId="19731210">
                    <wp:simplePos x="0" y="0"/>
                    <wp:positionH relativeFrom="column">
                      <wp:posOffset>5664428</wp:posOffset>
                    </wp:positionH>
                    <wp:positionV relativeFrom="paragraph">
                      <wp:posOffset>4409973</wp:posOffset>
                    </wp:positionV>
                    <wp:extent cx="115200" cy="52560"/>
                    <wp:effectExtent l="38100" t="19050" r="37465" b="43180"/>
                    <wp:wrapNone/>
                    <wp:docPr id="296" name="Ink 296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91">
                          <w14:nvContentPartPr>
                            <w14:cNvContentPartPr/>
                          </w14:nvContentPartPr>
                          <w14:xfrm>
                            <a:off x="0" y="0"/>
                            <a:ext cx="115200" cy="525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0C3F4944" id="Ink 296" o:spid="_x0000_s1026" type="#_x0000_t75" style="position:absolute;margin-left:445.75pt;margin-top:347pt;width:9.55pt;height:4.6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">
                    <v:imagedata r:id="rId39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88960" behindDoc="0" locked="0" layoutInCell="1" allowOverlap="1" wp14:anchorId="19731211" wp14:editId="19731212">
                    <wp:simplePos x="0" y="0"/>
                    <wp:positionH relativeFrom="column">
                      <wp:posOffset>5684948</wp:posOffset>
                    </wp:positionH>
                    <wp:positionV relativeFrom="paragraph">
                      <wp:posOffset>4461813</wp:posOffset>
                    </wp:positionV>
                    <wp:extent cx="7560" cy="77400"/>
                    <wp:effectExtent l="38100" t="38100" r="31115" b="37465"/>
                    <wp:wrapNone/>
                    <wp:docPr id="295" name="Ink 295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93">
                          <w14:nvContentPartPr>
                            <w14:cNvContentPartPr/>
                          </w14:nvContentPartPr>
                          <w14:xfrm>
                            <a:off x="0" y="0"/>
                            <a:ext cx="7560" cy="774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4028D5F" id="Ink 295" o:spid="_x0000_s1026" type="#_x0000_t75" style="position:absolute;margin-left:447.35pt;margin-top:351.05pt;width:1.2pt;height:6.6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">
                    <v:imagedata r:id="rId39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87936" behindDoc="0" locked="0" layoutInCell="1" allowOverlap="1" wp14:anchorId="19731213" wp14:editId="19731214">
                    <wp:simplePos x="0" y="0"/>
                    <wp:positionH relativeFrom="column">
                      <wp:posOffset>5554628</wp:posOffset>
                    </wp:positionH>
                    <wp:positionV relativeFrom="paragraph">
                      <wp:posOffset>4426893</wp:posOffset>
                    </wp:positionV>
                    <wp:extent cx="82440" cy="93960"/>
                    <wp:effectExtent l="38100" t="38100" r="32385" b="40005"/>
                    <wp:wrapNone/>
                    <wp:docPr id="294" name="Ink 294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95">
                          <w14:nvContentPartPr>
                            <w14:cNvContentPartPr/>
                          </w14:nvContentPartPr>
                          <w14:xfrm>
                            <a:off x="0" y="0"/>
                            <a:ext cx="82440" cy="939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85E7CAE" id="Ink 294" o:spid="_x0000_s1026" type="#_x0000_t75" style="position:absolute;margin-left:437.1pt;margin-top:348.3pt;width:7.05pt;height:7.9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">
                    <v:imagedata r:id="rId39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86912" behindDoc="0" locked="0" layoutInCell="1" allowOverlap="1" wp14:anchorId="19731215" wp14:editId="19731216">
                    <wp:simplePos x="0" y="0"/>
                    <wp:positionH relativeFrom="column">
                      <wp:posOffset>5484788</wp:posOffset>
                    </wp:positionH>
                    <wp:positionV relativeFrom="paragraph">
                      <wp:posOffset>4440933</wp:posOffset>
                    </wp:positionV>
                    <wp:extent cx="65160" cy="22320"/>
                    <wp:effectExtent l="38100" t="38100" r="30480" b="34925"/>
                    <wp:wrapNone/>
                    <wp:docPr id="293" name="Ink 293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97">
                          <w14:nvContentPartPr>
                            <w14:cNvContentPartPr/>
                          </w14:nvContentPartPr>
                          <w14:xfrm>
                            <a:off x="0" y="0"/>
                            <a:ext cx="65160" cy="223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336519A0" id="Ink 293" o:spid="_x0000_s1026" type="#_x0000_t75" style="position:absolute;margin-left:431.6pt;margin-top:349.45pt;width:5.65pt;height:2.2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">
                    <v:imagedata r:id="rId39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85888" behindDoc="0" locked="0" layoutInCell="1" allowOverlap="1" wp14:anchorId="19731217" wp14:editId="19731218">
                    <wp:simplePos x="0" y="0"/>
                    <wp:positionH relativeFrom="column">
                      <wp:posOffset>5490908</wp:posOffset>
                    </wp:positionH>
                    <wp:positionV relativeFrom="paragraph">
                      <wp:posOffset>4488093</wp:posOffset>
                    </wp:positionV>
                    <wp:extent cx="36360" cy="16560"/>
                    <wp:effectExtent l="38100" t="38100" r="40005" b="40640"/>
                    <wp:wrapNone/>
                    <wp:docPr id="292" name="Ink 292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399">
                          <w14:nvContentPartPr>
                            <w14:cNvContentPartPr/>
                          </w14:nvContentPartPr>
                          <w14:xfrm>
                            <a:off x="0" y="0"/>
                            <a:ext cx="36360" cy="165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165ABD0" id="Ink 292" o:spid="_x0000_s1026" type="#_x0000_t75" style="position:absolute;margin-left:432.1pt;margin-top:353.15pt;width:3.35pt;height:1.8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">
                    <v:imagedata r:id="rId40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84864" behindDoc="0" locked="0" layoutInCell="1" allowOverlap="1" wp14:anchorId="19731219" wp14:editId="1973121A">
                    <wp:simplePos x="0" y="0"/>
                    <wp:positionH relativeFrom="column">
                      <wp:posOffset>5482268</wp:posOffset>
                    </wp:positionH>
                    <wp:positionV relativeFrom="paragraph">
                      <wp:posOffset>4469373</wp:posOffset>
                    </wp:positionV>
                    <wp:extent cx="60120" cy="61920"/>
                    <wp:effectExtent l="38100" t="38100" r="35560" b="33655"/>
                    <wp:wrapNone/>
                    <wp:docPr id="291" name="Ink 291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401">
                          <w14:nvContentPartPr>
                            <w14:cNvContentPartPr/>
                          </w14:nvContentPartPr>
                          <w14:xfrm>
                            <a:off x="0" y="0"/>
                            <a:ext cx="60120" cy="619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1B2507B" id="Ink 291" o:spid="_x0000_s1026" type="#_x0000_t75" style="position:absolute;margin-left:431.4pt;margin-top:351.65pt;width:5.25pt;height:5.4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">
                    <v:imagedata r:id="rId40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83840" behindDoc="0" locked="0" layoutInCell="1" allowOverlap="1" wp14:anchorId="1973121B" wp14:editId="1973121C">
                    <wp:simplePos x="0" y="0"/>
                    <wp:positionH relativeFrom="column">
                      <wp:posOffset>5402348</wp:posOffset>
                    </wp:positionH>
                    <wp:positionV relativeFrom="paragraph">
                      <wp:posOffset>4431213</wp:posOffset>
                    </wp:positionV>
                    <wp:extent cx="79920" cy="94680"/>
                    <wp:effectExtent l="38100" t="38100" r="34925" b="38735"/>
                    <wp:wrapNone/>
                    <wp:docPr id="290" name="Ink 290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403">
                          <w14:nvContentPartPr>
                            <w14:cNvContentPartPr/>
                          </w14:nvContentPartPr>
                          <w14:xfrm>
                            <a:off x="0" y="0"/>
                            <a:ext cx="79920" cy="946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5F2B61AD" id="Ink 290" o:spid="_x0000_s1026" type="#_x0000_t75" style="position:absolute;margin-left:425.15pt;margin-top:348.65pt;width:6.85pt;height:7.9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">
                    <v:imagedata r:id="rId40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82816" behindDoc="0" locked="0" layoutInCell="1" allowOverlap="1" wp14:anchorId="1973121D" wp14:editId="1973121E">
                    <wp:simplePos x="0" y="0"/>
                    <wp:positionH relativeFrom="column">
                      <wp:posOffset>5391188</wp:posOffset>
                    </wp:positionH>
                    <wp:positionV relativeFrom="paragraph">
                      <wp:posOffset>4453893</wp:posOffset>
                    </wp:positionV>
                    <wp:extent cx="15840" cy="86040"/>
                    <wp:effectExtent l="38100" t="19050" r="41910" b="47625"/>
                    <wp:wrapNone/>
                    <wp:docPr id="289" name="Ink 289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405">
                          <w14:nvContentPartPr>
                            <w14:cNvContentPartPr/>
                          </w14:nvContentPartPr>
                          <w14:xfrm>
                            <a:off x="0" y="0"/>
                            <a:ext cx="15840" cy="860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3DD1D3BB" id="Ink 289" o:spid="_x0000_s1026" type="#_x0000_t75" style="position:absolute;margin-left:424.25pt;margin-top:350.45pt;width:1.8pt;height:7.2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">
                    <v:imagedata r:id="rId40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81792" behindDoc="0" locked="0" layoutInCell="1" allowOverlap="1" wp14:anchorId="1973121F" wp14:editId="19731220">
                    <wp:simplePos x="0" y="0"/>
                    <wp:positionH relativeFrom="column">
                      <wp:posOffset>5327828</wp:posOffset>
                    </wp:positionH>
                    <wp:positionV relativeFrom="paragraph">
                      <wp:posOffset>4487733</wp:posOffset>
                    </wp:positionV>
                    <wp:extent cx="45720" cy="7560"/>
                    <wp:effectExtent l="38100" t="38100" r="30480" b="31115"/>
                    <wp:wrapNone/>
                    <wp:docPr id="288" name="Ink 288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407">
                          <w14:nvContentPartPr>
                            <w14:cNvContentPartPr/>
                          </w14:nvContentPartPr>
                          <w14:xfrm>
                            <a:off x="0" y="0"/>
                            <a:ext cx="45720" cy="75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71E1AF64" id="Ink 288" o:spid="_x0000_s1026" type="#_x0000_t75" style="position:absolute;margin-left:419.25pt;margin-top:353.1pt;width:4.1pt;height:1.1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">
                    <v:imagedata r:id="rId40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80768" behindDoc="0" locked="0" layoutInCell="1" allowOverlap="1" wp14:anchorId="19731221" wp14:editId="19731222">
                    <wp:simplePos x="0" y="0"/>
                    <wp:positionH relativeFrom="column">
                      <wp:posOffset>5294348</wp:posOffset>
                    </wp:positionH>
                    <wp:positionV relativeFrom="paragraph">
                      <wp:posOffset>4442733</wp:posOffset>
                    </wp:positionV>
                    <wp:extent cx="97200" cy="101520"/>
                    <wp:effectExtent l="38100" t="38100" r="36195" b="32385"/>
                    <wp:wrapNone/>
                    <wp:docPr id="31" name="Ink 31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409">
                          <w14:nvContentPartPr>
                            <w14:cNvContentPartPr/>
                          </w14:nvContentPartPr>
                          <w14:xfrm>
                            <a:off x="0" y="0"/>
                            <a:ext cx="97200" cy="1015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7A1411EB" id="Ink 31" o:spid="_x0000_s1026" type="#_x0000_t75" style="position:absolute;margin-left:416.65pt;margin-top:349.55pt;width:8.15pt;height:8.5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">
                    <v:imagedata r:id="rId41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79744" behindDoc="0" locked="0" layoutInCell="1" allowOverlap="1" wp14:anchorId="19731223" wp14:editId="19731224">
                    <wp:simplePos x="0" y="0"/>
                    <wp:positionH relativeFrom="column">
                      <wp:posOffset>5234948</wp:posOffset>
                    </wp:positionH>
                    <wp:positionV relativeFrom="paragraph">
                      <wp:posOffset>4375053</wp:posOffset>
                    </wp:positionV>
                    <wp:extent cx="95400" cy="118440"/>
                    <wp:effectExtent l="38100" t="38100" r="38100" b="34290"/>
                    <wp:wrapNone/>
                    <wp:docPr id="30" name="Ink 30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411">
                          <w14:nvContentPartPr>
                            <w14:cNvContentPartPr/>
                          </w14:nvContentPartPr>
                          <w14:xfrm>
                            <a:off x="0" y="0"/>
                            <a:ext cx="95400" cy="1184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51E37136" id="Ink 30" o:spid="_x0000_s1026" type="#_x0000_t75" style="position:absolute;margin-left:411.95pt;margin-top:344.25pt;width:8pt;height:9.8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">
                    <v:imagedata r:id="rId41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78720" behindDoc="0" locked="0" layoutInCell="1" allowOverlap="1" wp14:anchorId="19731225" wp14:editId="19731226">
                    <wp:simplePos x="0" y="0"/>
                    <wp:positionH relativeFrom="column">
                      <wp:posOffset>5224148</wp:posOffset>
                    </wp:positionH>
                    <wp:positionV relativeFrom="paragraph">
                      <wp:posOffset>4398093</wp:posOffset>
                    </wp:positionV>
                    <wp:extent cx="13680" cy="155880"/>
                    <wp:effectExtent l="38100" t="38100" r="43815" b="34925"/>
                    <wp:wrapNone/>
                    <wp:docPr id="29" name="Ink 29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413">
                          <w14:nvContentPartPr>
                            <w14:cNvContentPartPr/>
                          </w14:nvContentPartPr>
                          <w14:xfrm>
                            <a:off x="0" y="0"/>
                            <a:ext cx="13680" cy="1558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2A62F8F0" id="Ink 29" o:spid="_x0000_s1026" type="#_x0000_t75" style="position:absolute;margin-left:411.1pt;margin-top:346.05pt;width:1.6pt;height:12.7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">
                    <v:imagedata r:id="rId41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77696" behindDoc="0" locked="0" layoutInCell="1" allowOverlap="1" wp14:anchorId="19731227" wp14:editId="19731228">
                    <wp:simplePos x="0" y="0"/>
                    <wp:positionH relativeFrom="column">
                      <wp:posOffset>5052068</wp:posOffset>
                    </wp:positionH>
                    <wp:positionV relativeFrom="paragraph">
                      <wp:posOffset>4320693</wp:posOffset>
                    </wp:positionV>
                    <wp:extent cx="118800" cy="302040"/>
                    <wp:effectExtent l="38100" t="38100" r="33655" b="41275"/>
                    <wp:wrapNone/>
                    <wp:docPr id="28" name="Ink 28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415">
                          <w14:nvContentPartPr>
                            <w14:cNvContentPartPr/>
                          </w14:nvContentPartPr>
                          <w14:xfrm>
                            <a:off x="0" y="0"/>
                            <a:ext cx="118800" cy="3020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38776AE5" id="Ink 28" o:spid="_x0000_s1026" type="#_x0000_t75" style="position:absolute;margin-left:397.55pt;margin-top:339.95pt;width:9.85pt;height:24.3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">
                    <v:imagedata r:id="rId41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76672" behindDoc="0" locked="0" layoutInCell="1" allowOverlap="1" wp14:anchorId="19731229" wp14:editId="1973122A">
                    <wp:simplePos x="0" y="0"/>
                    <wp:positionH relativeFrom="column">
                      <wp:posOffset>4763348</wp:posOffset>
                    </wp:positionH>
                    <wp:positionV relativeFrom="paragraph">
                      <wp:posOffset>4334013</wp:posOffset>
                    </wp:positionV>
                    <wp:extent cx="101880" cy="86040"/>
                    <wp:effectExtent l="38100" t="38100" r="31750" b="47625"/>
                    <wp:wrapNone/>
                    <wp:docPr id="27" name="Ink 27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417">
                          <w14:nvContentPartPr>
                            <w14:cNvContentPartPr/>
                          </w14:nvContentPartPr>
                          <w14:xfrm>
                            <a:off x="0" y="0"/>
                            <a:ext cx="101880" cy="860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3DF3F74" id="Ink 27" o:spid="_x0000_s1026" type="#_x0000_t75" style="position:absolute;margin-left:374.8pt;margin-top:341pt;width:8.5pt;height:7.2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">
                    <v:imagedata r:id="rId41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75648" behindDoc="0" locked="0" layoutInCell="1" allowOverlap="1" wp14:anchorId="1973122B" wp14:editId="1973122C">
                    <wp:simplePos x="0" y="0"/>
                    <wp:positionH relativeFrom="column">
                      <wp:posOffset>4679828</wp:posOffset>
                    </wp:positionH>
                    <wp:positionV relativeFrom="paragraph">
                      <wp:posOffset>4456413</wp:posOffset>
                    </wp:positionV>
                    <wp:extent cx="77040" cy="87120"/>
                    <wp:effectExtent l="38100" t="19050" r="37465" b="46355"/>
                    <wp:wrapNone/>
                    <wp:docPr id="26" name="Ink 26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419">
                          <w14:nvContentPartPr>
                            <w14:cNvContentPartPr/>
                          </w14:nvContentPartPr>
                          <w14:xfrm>
                            <a:off x="0" y="0"/>
                            <a:ext cx="77040" cy="871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0599077E" id="Ink 26" o:spid="_x0000_s1026" type="#_x0000_t75" style="position:absolute;margin-left:368.25pt;margin-top:350.65pt;width:6.55pt;height:7.3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">
                    <v:imagedata r:id="rId42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74624" behindDoc="0" locked="0" layoutInCell="1" allowOverlap="1" wp14:anchorId="1973122D" wp14:editId="1973122E">
                    <wp:simplePos x="0" y="0"/>
                    <wp:positionH relativeFrom="column">
                      <wp:posOffset>4622948</wp:posOffset>
                    </wp:positionH>
                    <wp:positionV relativeFrom="paragraph">
                      <wp:posOffset>4437333</wp:posOffset>
                    </wp:positionV>
                    <wp:extent cx="65160" cy="111960"/>
                    <wp:effectExtent l="38100" t="38100" r="49530" b="40640"/>
                    <wp:wrapNone/>
                    <wp:docPr id="25" name="Ink 25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421">
                          <w14:nvContentPartPr>
                            <w14:cNvContentPartPr/>
                          </w14:nvContentPartPr>
                          <w14:xfrm>
                            <a:off x="0" y="0"/>
                            <a:ext cx="65160" cy="1119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76C4DA8" id="Ink 25" o:spid="_x0000_s1026" type="#_x0000_t75" style="position:absolute;margin-left:363.75pt;margin-top:349.15pt;width:5.65pt;height:9.3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">
                    <v:imagedata r:id="rId42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73600" behindDoc="0" locked="0" layoutInCell="1" allowOverlap="1" wp14:anchorId="1973122F" wp14:editId="19731230">
                    <wp:simplePos x="0" y="0"/>
                    <wp:positionH relativeFrom="column">
                      <wp:posOffset>5940548</wp:posOffset>
                    </wp:positionH>
                    <wp:positionV relativeFrom="paragraph">
                      <wp:posOffset>5816493</wp:posOffset>
                    </wp:positionV>
                    <wp:extent cx="360" cy="360"/>
                    <wp:effectExtent l="38100" t="38100" r="38100" b="38100"/>
                    <wp:wrapNone/>
                    <wp:docPr id="22" name="Ink 22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423">
                          <w14:nvContentPartPr>
                            <w14:cNvContentPartPr/>
                          </w14:nvContentPartPr>
                          <w14:xfrm>
                            <a:off x="0" y="0"/>
                            <a:ext cx="360" cy="3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3400312C" id="Ink 22" o:spid="_x0000_s1026" type="#_x0000_t75" style="position:absolute;margin-left:467.5pt;margin-top:457.75pt;width:.55pt;height:.5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">
                    <v:imagedata r:id="rId42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72576" behindDoc="0" locked="0" layoutInCell="1" allowOverlap="1" wp14:anchorId="19731231" wp14:editId="19731232">
                    <wp:simplePos x="0" y="0"/>
                    <wp:positionH relativeFrom="column">
                      <wp:posOffset>4494428</wp:posOffset>
                    </wp:positionH>
                    <wp:positionV relativeFrom="paragraph">
                      <wp:posOffset>4484493</wp:posOffset>
                    </wp:positionV>
                    <wp:extent cx="53280" cy="7200"/>
                    <wp:effectExtent l="38100" t="38100" r="42545" b="31115"/>
                    <wp:wrapNone/>
                    <wp:docPr id="12" name="Ink 12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425">
                          <w14:nvContentPartPr>
                            <w14:cNvContentPartPr/>
                          </w14:nvContentPartPr>
                          <w14:xfrm>
                            <a:off x="0" y="0"/>
                            <a:ext cx="53280" cy="720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8759EC5" id="Ink 12" o:spid="_x0000_s1026" type="#_x0000_t75" style="position:absolute;margin-left:353.65pt;margin-top:352.85pt;width:4.75pt;height:1.0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">
                    <v:imagedata r:id="rId42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71552" behindDoc="0" locked="0" layoutInCell="1" allowOverlap="1" wp14:anchorId="19731233" wp14:editId="19731234">
                    <wp:simplePos x="0" y="0"/>
                    <wp:positionH relativeFrom="column">
                      <wp:posOffset>4501268</wp:posOffset>
                    </wp:positionH>
                    <wp:positionV relativeFrom="paragraph">
                      <wp:posOffset>4448853</wp:posOffset>
                    </wp:positionV>
                    <wp:extent cx="39960" cy="12960"/>
                    <wp:effectExtent l="38100" t="19050" r="36830" b="44450"/>
                    <wp:wrapNone/>
                    <wp:docPr id="11" name="Ink 11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427">
                          <w14:nvContentPartPr>
                            <w14:cNvContentPartPr/>
                          </w14:nvContentPartPr>
                          <w14:xfrm>
                            <a:off x="0" y="0"/>
                            <a:ext cx="39960" cy="129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759A0A04" id="Ink 11" o:spid="_x0000_s1026" type="#_x0000_t75" style="position:absolute;margin-left:354.2pt;margin-top:350.05pt;width:3.7pt;height:1.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">
                    <v:imagedata r:id="rId42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70528" behindDoc="0" locked="0" layoutInCell="1" allowOverlap="1" wp14:anchorId="19731235" wp14:editId="19731236">
                    <wp:simplePos x="0" y="0"/>
                    <wp:positionH relativeFrom="column">
                      <wp:posOffset>4369868</wp:posOffset>
                    </wp:positionH>
                    <wp:positionV relativeFrom="paragraph">
                      <wp:posOffset>4427613</wp:posOffset>
                    </wp:positionV>
                    <wp:extent cx="54360" cy="177120"/>
                    <wp:effectExtent l="38100" t="38100" r="41275" b="33020"/>
                    <wp:wrapNone/>
                    <wp:docPr id="10" name="Ink 10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429">
                          <w14:nvContentPartPr>
                            <w14:cNvContentPartPr/>
                          </w14:nvContentPartPr>
                          <w14:xfrm>
                            <a:off x="0" y="0"/>
                            <a:ext cx="54360" cy="17712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3D0012F" id="Ink 10" o:spid="_x0000_s1026" type="#_x0000_t75" style="position:absolute;margin-left:343.85pt;margin-top:348.4pt;width:4.8pt;height:14.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">
                    <v:imagedata r:id="rId43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69504" behindDoc="0" locked="0" layoutInCell="1" allowOverlap="1" wp14:anchorId="19731237" wp14:editId="19731238">
                    <wp:simplePos x="0" y="0"/>
                    <wp:positionH relativeFrom="column">
                      <wp:posOffset>4322348</wp:posOffset>
                    </wp:positionH>
                    <wp:positionV relativeFrom="paragraph">
                      <wp:posOffset>4422213</wp:posOffset>
                    </wp:positionV>
                    <wp:extent cx="26640" cy="74880"/>
                    <wp:effectExtent l="38100" t="38100" r="31115" b="40005"/>
                    <wp:wrapNone/>
                    <wp:docPr id="9" name="Ink 9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431">
                          <w14:nvContentPartPr>
                            <w14:cNvContentPartPr/>
                          </w14:nvContentPartPr>
                          <w14:xfrm>
                            <a:off x="0" y="0"/>
                            <a:ext cx="26640" cy="748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1FB4CC08" id="Ink 9" o:spid="_x0000_s1026" type="#_x0000_t75" style="position:absolute;margin-left:340.1pt;margin-top:347.95pt;width:2.65pt;height:6.4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">
                    <v:imagedata r:id="rId43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68480" behindDoc="0" locked="0" layoutInCell="1" allowOverlap="1" wp14:anchorId="19731239" wp14:editId="1973123A">
                    <wp:simplePos x="0" y="0"/>
                    <wp:positionH relativeFrom="column">
                      <wp:posOffset>4275908</wp:posOffset>
                    </wp:positionH>
                    <wp:positionV relativeFrom="paragraph">
                      <wp:posOffset>4425453</wp:posOffset>
                    </wp:positionV>
                    <wp:extent cx="40680" cy="68760"/>
                    <wp:effectExtent l="38100" t="38100" r="35560" b="45720"/>
                    <wp:wrapNone/>
                    <wp:docPr id="8" name="Ink 8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433">
                          <w14:nvContentPartPr>
                            <w14:cNvContentPartPr/>
                          </w14:nvContentPartPr>
                          <w14:xfrm>
                            <a:off x="0" y="0"/>
                            <a:ext cx="40680" cy="687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4D0C6DC" id="Ink 8" o:spid="_x0000_s1026" type="#_x0000_t75" style="position:absolute;margin-left:336.45pt;margin-top:348.2pt;width:3.7pt;height:5.9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">
                    <v:imagedata r:id="rId43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67456" behindDoc="0" locked="0" layoutInCell="1" allowOverlap="1" wp14:anchorId="1973123B" wp14:editId="1973123C">
                    <wp:simplePos x="0" y="0"/>
                    <wp:positionH relativeFrom="column">
                      <wp:posOffset>4204628</wp:posOffset>
                    </wp:positionH>
                    <wp:positionV relativeFrom="paragraph">
                      <wp:posOffset>4382613</wp:posOffset>
                    </wp:positionV>
                    <wp:extent cx="42840" cy="129960"/>
                    <wp:effectExtent l="38100" t="38100" r="33655" b="41910"/>
                    <wp:wrapNone/>
                    <wp:docPr id="7" name="Ink 7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435">
                          <w14:nvContentPartPr>
                            <w14:cNvContentPartPr/>
                          </w14:nvContentPartPr>
                          <w14:xfrm>
                            <a:off x="0" y="0"/>
                            <a:ext cx="42840" cy="1299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5C5E44C7" id="Ink 7" o:spid="_x0000_s1026" type="#_x0000_t75" style="position:absolute;margin-left:330.8pt;margin-top:344.85pt;width:3.85pt;height:10.7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">
                    <v:imagedata r:id="rId436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66432" behindDoc="0" locked="0" layoutInCell="1" allowOverlap="1" wp14:anchorId="1973123D" wp14:editId="1973123E">
                    <wp:simplePos x="0" y="0"/>
                    <wp:positionH relativeFrom="column">
                      <wp:posOffset>4091948</wp:posOffset>
                    </wp:positionH>
                    <wp:positionV relativeFrom="paragraph">
                      <wp:posOffset>4483773</wp:posOffset>
                    </wp:positionV>
                    <wp:extent cx="98640" cy="62640"/>
                    <wp:effectExtent l="38100" t="38100" r="34925" b="33020"/>
                    <wp:wrapNone/>
                    <wp:docPr id="6" name="Ink 6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437">
                          <w14:nvContentPartPr>
                            <w14:cNvContentPartPr/>
                          </w14:nvContentPartPr>
                          <w14:xfrm>
                            <a:off x="0" y="0"/>
                            <a:ext cx="98640" cy="626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3D1154D7" id="Ink 6" o:spid="_x0000_s1026" type="#_x0000_t75" style="position:absolute;margin-left:321.95pt;margin-top:352.8pt;width:8.25pt;height:5.4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">
                    <v:imagedata r:id="rId438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65408" behindDoc="0" locked="0" layoutInCell="1" allowOverlap="1" wp14:anchorId="1973123F" wp14:editId="19731240">
                    <wp:simplePos x="0" y="0"/>
                    <wp:positionH relativeFrom="column">
                      <wp:posOffset>4133348</wp:posOffset>
                    </wp:positionH>
                    <wp:positionV relativeFrom="paragraph">
                      <wp:posOffset>4268853</wp:posOffset>
                    </wp:positionV>
                    <wp:extent cx="68040" cy="384480"/>
                    <wp:effectExtent l="38100" t="38100" r="46355" b="34925"/>
                    <wp:wrapNone/>
                    <wp:docPr id="5" name="Ink 5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439">
                          <w14:nvContentPartPr>
                            <w14:cNvContentPartPr/>
                          </w14:nvContentPartPr>
                          <w14:xfrm>
                            <a:off x="0" y="0"/>
                            <a:ext cx="68040" cy="38448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6A29E142" id="Ink 5" o:spid="_x0000_s1026" type="#_x0000_t75" style="position:absolute;margin-left:325.2pt;margin-top:335.9pt;width:5.85pt;height:30.7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">
                    <v:imagedata r:id="rId440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64384" behindDoc="0" locked="0" layoutInCell="1" allowOverlap="1" wp14:anchorId="19731241" wp14:editId="19731242">
                    <wp:simplePos x="0" y="0"/>
                    <wp:positionH relativeFrom="column">
                      <wp:posOffset>3700988</wp:posOffset>
                    </wp:positionH>
                    <wp:positionV relativeFrom="paragraph">
                      <wp:posOffset>4595733</wp:posOffset>
                    </wp:positionV>
                    <wp:extent cx="164520" cy="99360"/>
                    <wp:effectExtent l="19050" t="38100" r="45085" b="34290"/>
                    <wp:wrapNone/>
                    <wp:docPr id="4" name="Ink 4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441">
                          <w14:nvContentPartPr>
                            <w14:cNvContentPartPr/>
                          </w14:nvContentPartPr>
                          <w14:xfrm>
                            <a:off x="0" y="0"/>
                            <a:ext cx="164520" cy="993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7F06FBD2" id="Ink 4" o:spid="_x0000_s1026" type="#_x0000_t75" style="position:absolute;margin-left:291.15pt;margin-top:361.6pt;width:13.45pt;height:8.3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">
                    <v:imagedata r:id="rId442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i">
                <w:drawing>
                  <wp:anchor distT="0" distB="0" distL="114300" distR="114300" simplePos="0" relativeHeight="251663360" behindDoc="0" locked="0" layoutInCell="1" allowOverlap="1" wp14:anchorId="19731243" wp14:editId="19731244">
                    <wp:simplePos x="0" y="0"/>
                    <wp:positionH relativeFrom="column">
                      <wp:posOffset>3807188</wp:posOffset>
                    </wp:positionH>
                    <wp:positionV relativeFrom="paragraph">
                      <wp:posOffset>4400613</wp:posOffset>
                    </wp:positionV>
                    <wp:extent cx="253800" cy="240840"/>
                    <wp:effectExtent l="38100" t="38100" r="32385" b="45085"/>
                    <wp:wrapNone/>
                    <wp:docPr id="3" name="Ink 3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443">
                          <w14:nvContentPartPr>
                            <w14:cNvContentPartPr/>
                          </w14:nvContentPartPr>
                          <w14:xfrm>
                            <a:off x="0" y="0"/>
                            <a:ext cx="253800" cy="24084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791800B3" id="Ink 3" o:spid="_x0000_s1026" type="#_x0000_t75" style="position:absolute;margin-left:299.55pt;margin-top:346.25pt;width:20.5pt;height:19.4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">
                    <v:imagedata r:id="rId444" o:title=""/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w:drawing>
              <wp:anchor distT="0" distB="0" distL="114300" distR="114300" simplePos="0" relativeHeight="251662336" behindDoc="1" locked="0" layoutInCell="1" allowOverlap="1" wp14:anchorId="19731245" wp14:editId="19731246">
                <wp:simplePos x="0" y="0"/>
                <wp:positionH relativeFrom="margin">
                  <wp:align>center</wp:align>
                </wp:positionH>
                <wp:positionV relativeFrom="paragraph">
                  <wp:posOffset>4369904</wp:posOffset>
                </wp:positionV>
                <wp:extent cx="2686685" cy="3053080"/>
                <wp:effectExtent l="0" t="0" r="0" b="0"/>
                <wp:wrapTight wrapText="bothSides">
                  <wp:wrapPolygon edited="0">
                    <wp:start x="0" y="0"/>
                    <wp:lineTo x="0" y="21429"/>
                    <wp:lineTo x="21442" y="21429"/>
                    <wp:lineTo x="21442" y="0"/>
                    <wp:lineTo x="0" y="0"/>
                  </wp:wrapPolygon>
                </wp:wrapTight>
                <wp:docPr id="2" name="Pictur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4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686685" cy="305308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w:r>
          <w:r w:rsidR="00024D72" w:rsidRPr="00EA2C3F">
            <w:rPr>
              <w:rFonts w:ascii="Times New Roman" w:hAnsi="Times New Roman" w:cs="Times New Roman"/>
              <w:noProof/>
              <w:sz w:val="24"/>
              <w:szCs w:val="24"/>
              <w:lang w:eastAsia="en-CA"/>
            </w:rPr>
            <mc:AlternateContent>
              <mc:Choice Requires="wps">
                <w:drawing>
                  <wp:anchor distT="0" distB="0" distL="114300" distR="114300" simplePos="0" relativeHeight="251661312" behindDoc="0" locked="0" layoutInCell="1" allowOverlap="1" wp14:anchorId="19731247" wp14:editId="19731248">
                    <wp:simplePos x="0" y="0"/>
                    <wp:positionH relativeFrom="column">
                      <wp:posOffset>1219076</wp:posOffset>
                    </wp:positionH>
                    <wp:positionV relativeFrom="paragraph">
                      <wp:posOffset>2038399</wp:posOffset>
                    </wp:positionV>
                    <wp:extent cx="3009900" cy="2298065"/>
                    <wp:effectExtent l="0" t="0" r="19050" b="26035"/>
                    <wp:wrapNone/>
                    <wp:docPr id="1" name="Text Box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009900" cy="22980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9731252" w14:textId="77777777" w:rsidR="00EA2C3F" w:rsidRPr="00EA2C3F" w:rsidRDefault="00D542CB" w:rsidP="00EA2C3F">
                                <w:pPr>
                                  <w:spacing w:after="0"/>
                                  <w:jc w:val="center"/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D542CB">
                                  <w:rPr>
                                    <w:rFonts w:ascii="Times New Roman" w:hAnsi="Times New Roman" w:cs="Times New Roman"/>
                                    <w:position w:val="-108"/>
                                    <w:sz w:val="24"/>
                                    <w:szCs w:val="24"/>
                                  </w:rPr>
                                  <w:object w:dxaOrig="4640" w:dyaOrig="2280" w14:anchorId="19731254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26" type="#_x0000_t75" style="width:275.15pt;height:135pt" o:ole="">
                                      <v:imagedata r:id="rId446" o:title=""/>
                                    </v:shape>
                                    <o:OLEObject Type="Embed" ProgID="Equation.DSMT4" ShapeID="_x0000_i1026" DrawAspect="Content" ObjectID="_1770706928" r:id="rId44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19731247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" o:spid="_x0000_s1026" type="#_x0000_t202" style="position:absolute;margin-left:96pt;margin-top:160.5pt;width:237pt;height:180.95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">
                    <v:textbox style="mso-fit-shape-to-text:t">
                      <w:txbxContent>
                        <w:p w14:paraId="19731252" w14:textId="77777777" w:rsidR="00EA2C3F" w:rsidRPr="00EA2C3F" w:rsidRDefault="00D542CB" w:rsidP="00EA2C3F">
                          <w:pPr>
                            <w:spacing w:after="0"/>
                            <w:jc w:val="center"/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D542CB">
                            <w:rPr>
                              <w:rFonts w:ascii="Times New Roman" w:hAnsi="Times New Roman" w:cs="Times New Roman"/>
                              <w:position w:val="-108"/>
                              <w:sz w:val="24"/>
                              <w:szCs w:val="24"/>
                            </w:rPr>
                            <w:object w:dxaOrig="4640" w:dyaOrig="2280" w14:anchorId="19731254">
                              <v:shape id="_x0000_i1026" type="#_x0000_t75" style="width:275.15pt;height:135pt" o:ole="">
                                <v:imagedata r:id="rId446" o:title=""/>
                              </v:shape>
                              <o:OLEObject Type="Embed" ProgID="Equation.DSMT4" ShapeID="_x0000_i1026" DrawAspect="Content" ObjectID="_1770706928" r:id="rId448"/>
                            </w:objec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 w:rsidR="00024D72">
            <w:rPr>
              <w:noProof/>
              <w:lang w:eastAsia="en-CA"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19731249" wp14:editId="1973124A">
                    <wp:simplePos x="0" y="0"/>
                    <wp:positionH relativeFrom="margin">
                      <wp:align>right</wp:align>
                    </wp:positionH>
                    <wp:positionV relativeFrom="paragraph">
                      <wp:posOffset>1098476</wp:posOffset>
                    </wp:positionV>
                    <wp:extent cx="5689600" cy="1403985"/>
                    <wp:effectExtent l="0" t="0" r="6350" b="2540"/>
                    <wp:wrapNone/>
                    <wp:docPr id="307" name="Text Box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5689600" cy="14039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9731253" w14:textId="77777777" w:rsidR="00EA2C3F" w:rsidRPr="00545CA1" w:rsidRDefault="003C0E10" w:rsidP="00545CA1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96"/>
                                    <w:szCs w:val="96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96"/>
                                    <w:szCs w:val="96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  <w:t>Intro to</w:t>
                                </w:r>
                                <w:r w:rsidR="00545CA1" w:rsidRPr="00545CA1">
                                  <w:rPr>
                                    <w:rFonts w:ascii="Times New Roman" w:hAnsi="Times New Roman" w:cs="Times New Roman"/>
                                    <w:sz w:val="96"/>
                                    <w:szCs w:val="96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  <w:t xml:space="preserve"> Function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20000</wp14:pctHeight>
                    </wp14:sizeRelV>
                  </wp:anchor>
                </w:drawing>
              </mc:Choice>
              <mc:Fallback>
                <w:pict>
                  <v:shape w14:anchorId="19731249" id="_x0000_s1027" type="#_x0000_t202" style="position:absolute;margin-left:396.8pt;margin-top:86.5pt;width:448pt;height:110.55pt;z-index:251659264;visibility:visible;mso-wrap-style:square;mso-width-percent:0;mso-height-percent:20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" stroked="f">
                    <v:textbox style="mso-fit-shape-to-text:t">
                      <w:txbxContent>
                        <w:p w14:paraId="19731253" w14:textId="77777777" w:rsidR="00EA2C3F" w:rsidRPr="00545CA1" w:rsidRDefault="003C0E10" w:rsidP="00545CA1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96"/>
                              <w:szCs w:val="96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96"/>
                              <w:szCs w:val="96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  <w:t>Intro to</w:t>
                          </w:r>
                          <w:r w:rsidR="00545CA1" w:rsidRPr="00545CA1">
                            <w:rPr>
                              <w:rFonts w:ascii="Times New Roman" w:hAnsi="Times New Roman" w:cs="Times New Roman"/>
                              <w:sz w:val="96"/>
                              <w:szCs w:val="96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  <w:t xml:space="preserve"> Functions</w:t>
                          </w:r>
                        </w:p>
                      </w:txbxContent>
                    </v:textbox>
                    <w10:wrap anchorx="margin"/>
                  </v:shape>
                </w:pict>
              </mc:Fallback>
            </mc:AlternateContent>
          </w:r>
          <w:r w:rsidR="006213B6">
            <w:rPr>
              <w:rFonts w:ascii="Times New Roman" w:hAnsi="Times New Roman" w:cs="Times New Roman"/>
              <w:sz w:val="24"/>
              <w:szCs w:val="24"/>
            </w:rPr>
            <w:br w:type="page"/>
          </w:r>
          <w:r w:rsidR="00024D72">
            <w:rPr>
              <w:rFonts w:ascii="Times New Roman" w:hAnsi="Times New Roman" w:cs="Times New Roman"/>
              <w:b/>
              <w:noProof/>
              <w:sz w:val="32"/>
              <w:szCs w:val="32"/>
              <w:lang w:eastAsia="en-CA"/>
            </w:rPr>
            <w:lastRenderedPageBreak/>
            <mc:AlternateContent>
              <mc:Choice Requires="wpi">
                <w:drawing>
                  <wp:anchor distT="0" distB="0" distL="114300" distR="114300" simplePos="0" relativeHeight="251803648" behindDoc="0" locked="0" layoutInCell="1" allowOverlap="1" wp14:anchorId="1973124B" wp14:editId="1973124C">
                    <wp:simplePos x="0" y="0"/>
                    <wp:positionH relativeFrom="column">
                      <wp:posOffset>5729228</wp:posOffset>
                    </wp:positionH>
                    <wp:positionV relativeFrom="paragraph">
                      <wp:posOffset>-664654</wp:posOffset>
                    </wp:positionV>
                    <wp:extent cx="360" cy="360"/>
                    <wp:effectExtent l="38100" t="38100" r="38100" b="38100"/>
                    <wp:wrapNone/>
                    <wp:docPr id="468" name="Ink 468"/>
                    <wp:cNvGraphicFramePr/>
                    <a:graphic xmlns:a="http://schemas.openxmlformats.org/drawingml/2006/main">
                      <a:graphicData uri="http://schemas.microsoft.com/office/word/2010/wordprocessingInk">
                        <w14:contentPart bwMode="auto" r:id="rId449">
                          <w14:nvContentPartPr>
                            <w14:cNvContentPartPr/>
                          </w14:nvContentPartPr>
                          <w14:xfrm>
                            <a:off x="0" y="0"/>
                            <a:ext cx="360" cy="360"/>
                          </w14:xfrm>
                        </w14:contentPart>
                      </a:graphicData>
                    </a:graphic>
                  </wp:anchor>
                </w:drawing>
              </mc:Choice>
              <mc:Fallback>
                <w:pict>
                  <v:shape w14:anchorId="45E96A1B" id="Ink 468" o:spid="_x0000_s1026" type="#_x0000_t75" style="position:absolute;margin-left:450.75pt;margin-top:-52.7pt;width:.8pt;height:.8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">
                    <v:imagedata r:id="rId190" o:title=""/>
                  </v:shape>
                </w:pict>
              </mc:Fallback>
            </mc:AlternateContent>
          </w:r>
          <w:r w:rsidR="00545CA1" w:rsidRPr="00A63302">
            <w:rPr>
              <w:rFonts w:ascii="Times New Roman" w:hAnsi="Times New Roman" w:cs="Times New Roman"/>
              <w:b/>
              <w:sz w:val="32"/>
              <w:szCs w:val="32"/>
            </w:rPr>
            <w:t>You are expected to know:</w:t>
          </w:r>
        </w:p>
        <w:p w14:paraId="19731075" w14:textId="77777777" w:rsidR="00545CA1" w:rsidRPr="00A63302" w:rsidRDefault="003C0E10" w:rsidP="00545CA1">
          <w:pPr>
            <w:spacing w:after="0"/>
            <w:rPr>
              <w:rFonts w:ascii="Times New Roman" w:hAnsi="Times New Roman" w:cs="Times New Roman"/>
              <w:b/>
              <w:sz w:val="28"/>
              <w:szCs w:val="28"/>
            </w:rPr>
          </w:pPr>
          <w:r>
            <w:rPr>
              <w:rFonts w:ascii="Times New Roman" w:hAnsi="Times New Roman" w:cs="Times New Roman"/>
              <w:b/>
              <w:sz w:val="28"/>
              <w:szCs w:val="28"/>
            </w:rPr>
            <w:t>From Section 1</w:t>
          </w:r>
          <w:r w:rsidR="003852CF">
            <w:rPr>
              <w:rFonts w:ascii="Times New Roman" w:hAnsi="Times New Roman" w:cs="Times New Roman"/>
              <w:b/>
              <w:sz w:val="28"/>
              <w:szCs w:val="28"/>
            </w:rPr>
            <w:t>.1 – Relations and</w:t>
          </w:r>
          <w:r w:rsidR="00545CA1" w:rsidRPr="00A63302">
            <w:rPr>
              <w:rFonts w:ascii="Times New Roman" w:hAnsi="Times New Roman" w:cs="Times New Roman"/>
              <w:b/>
              <w:sz w:val="28"/>
              <w:szCs w:val="28"/>
            </w:rPr>
            <w:t xml:space="preserve"> Functions</w:t>
          </w:r>
        </w:p>
        <w:p w14:paraId="19731076" w14:textId="77777777" w:rsidR="00533EE7" w:rsidRPr="003852CF" w:rsidRDefault="003C0E10" w:rsidP="003852CF">
          <w:pPr>
            <w:pStyle w:val="ListParagraph"/>
            <w:numPr>
              <w:ilvl w:val="0"/>
              <w:numId w:val="1"/>
            </w:numPr>
            <w:spacing w:after="0"/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>The definition of a</w:t>
          </w:r>
          <w:r w:rsidR="003852CF">
            <w:rPr>
              <w:rFonts w:ascii="Times New Roman" w:hAnsi="Times New Roman" w:cs="Times New Roman"/>
              <w:sz w:val="24"/>
              <w:szCs w:val="24"/>
            </w:rPr>
            <w:t xml:space="preserve"> function</w:t>
          </w:r>
        </w:p>
        <w:p w14:paraId="19731077" w14:textId="77777777" w:rsidR="00277854" w:rsidRDefault="00277854" w:rsidP="00545CA1">
          <w:pPr>
            <w:pStyle w:val="ListParagraph"/>
            <w:numPr>
              <w:ilvl w:val="0"/>
              <w:numId w:val="1"/>
            </w:numPr>
            <w:spacing w:after="0"/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>The Vertical Line Test</w:t>
          </w:r>
        </w:p>
        <w:p w14:paraId="19731078" w14:textId="77777777" w:rsidR="00545CA1" w:rsidRPr="003852CF" w:rsidRDefault="003852CF" w:rsidP="003852CF">
          <w:pPr>
            <w:pStyle w:val="ListParagraph"/>
            <w:numPr>
              <w:ilvl w:val="0"/>
              <w:numId w:val="1"/>
            </w:numPr>
            <w:spacing w:after="0"/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>Domain and Range</w:t>
          </w:r>
        </w:p>
        <w:p w14:paraId="19731079" w14:textId="77777777" w:rsidR="00545CA1" w:rsidRPr="00A63302" w:rsidRDefault="00536910" w:rsidP="00545CA1">
          <w:pPr>
            <w:spacing w:after="0"/>
            <w:rPr>
              <w:rFonts w:ascii="Times New Roman" w:hAnsi="Times New Roman" w:cs="Times New Roman"/>
              <w:b/>
              <w:sz w:val="28"/>
              <w:szCs w:val="28"/>
            </w:rPr>
          </w:pPr>
          <w:r>
            <w:rPr>
              <w:rFonts w:ascii="Times New Roman" w:hAnsi="Times New Roman" w:cs="Times New Roman"/>
              <w:b/>
              <w:sz w:val="28"/>
              <w:szCs w:val="28"/>
            </w:rPr>
            <w:t>From Section 1</w:t>
          </w:r>
          <w:r w:rsidR="00545CA1" w:rsidRPr="00A63302">
            <w:rPr>
              <w:rFonts w:ascii="Times New Roman" w:hAnsi="Times New Roman" w:cs="Times New Roman"/>
              <w:b/>
              <w:sz w:val="28"/>
              <w:szCs w:val="28"/>
            </w:rPr>
            <w:t xml:space="preserve">.2 – </w:t>
          </w:r>
          <w:r w:rsidR="003852CF">
            <w:rPr>
              <w:rFonts w:ascii="Times New Roman" w:hAnsi="Times New Roman" w:cs="Times New Roman"/>
              <w:b/>
              <w:sz w:val="28"/>
              <w:szCs w:val="28"/>
            </w:rPr>
            <w:t>Function Notation</w:t>
          </w:r>
        </w:p>
        <w:p w14:paraId="1973107A" w14:textId="77777777" w:rsidR="00545CA1" w:rsidRDefault="003852CF" w:rsidP="00545CA1">
          <w:pPr>
            <w:pStyle w:val="ListParagraph"/>
            <w:numPr>
              <w:ilvl w:val="0"/>
              <w:numId w:val="2"/>
            </w:numPr>
            <w:spacing w:after="0"/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>Be able to calculate functional values given a function and a domain value. For example: Given</w:t>
          </w:r>
          <w:r w:rsidRPr="003852CF">
            <w:rPr>
              <w:rFonts w:ascii="Times New Roman" w:hAnsi="Times New Roman" w:cs="Times New Roman"/>
              <w:position w:val="-14"/>
              <w:sz w:val="24"/>
              <w:szCs w:val="24"/>
            </w:rPr>
            <w:object w:dxaOrig="1980" w:dyaOrig="440" w14:anchorId="1973124D">
              <v:shape id="_x0000_i1027" type="#_x0000_t75" style="width:99pt;height:21.75pt" o:ole="">
                <v:imagedata r:id="rId450" o:title=""/>
              </v:shape>
              <o:OLEObject Type="Embed" ProgID="Equation.DSMT4" ShapeID="_x0000_i1027" DrawAspect="Content" ObjectID="_1770706923" r:id="rId45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, determine</w:t>
          </w:r>
          <w:r w:rsidRPr="003852CF">
            <w:rPr>
              <w:rFonts w:ascii="Times New Roman" w:hAnsi="Times New Roman" w:cs="Times New Roman"/>
              <w:position w:val="-14"/>
              <w:sz w:val="24"/>
              <w:szCs w:val="24"/>
            </w:rPr>
            <w:object w:dxaOrig="580" w:dyaOrig="400" w14:anchorId="1973124E">
              <v:shape id="_x0000_i1028" type="#_x0000_t75" style="width:29.25pt;height:20.25pt" o:ole="">
                <v:imagedata r:id="rId452" o:title=""/>
              </v:shape>
              <o:OLEObject Type="Embed" ProgID="Equation.DSMT4" ShapeID="_x0000_i1028" DrawAspect="Content" ObjectID="_1770706924" r:id="rId45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 (Ans: </w:t>
          </w:r>
          <w:r w:rsidRPr="003852CF">
            <w:rPr>
              <w:rFonts w:ascii="Times New Roman" w:hAnsi="Times New Roman" w:cs="Times New Roman"/>
              <w:position w:val="-14"/>
              <w:sz w:val="24"/>
              <w:szCs w:val="24"/>
            </w:rPr>
            <w:object w:dxaOrig="920" w:dyaOrig="400" w14:anchorId="1973124F">
              <v:shape id="_x0000_i1029" type="#_x0000_t75" style="width:45.75pt;height:20.25pt" o:ole="">
                <v:imagedata r:id="rId454" o:title=""/>
              </v:shape>
              <o:OLEObject Type="Embed" ProgID="Equation.DSMT4" ShapeID="_x0000_i1029" DrawAspect="Content" ObjectID="_1770706925" r:id="rId45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) </w:t>
          </w:r>
        </w:p>
        <w:p w14:paraId="1973107B" w14:textId="77777777" w:rsidR="00545CA1" w:rsidRDefault="00AC72C3" w:rsidP="00545CA1">
          <w:pPr>
            <w:pStyle w:val="ListParagraph"/>
            <w:numPr>
              <w:ilvl w:val="0"/>
              <w:numId w:val="2"/>
            </w:numPr>
            <w:spacing w:after="0"/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>Understand the difference between domain and range values</w:t>
          </w:r>
        </w:p>
        <w:p w14:paraId="1973107C" w14:textId="77777777" w:rsidR="00536910" w:rsidRPr="00AC72C3" w:rsidRDefault="00AC72C3" w:rsidP="00AC72C3">
          <w:pPr>
            <w:pStyle w:val="ListParagraph"/>
            <w:numPr>
              <w:ilvl w:val="0"/>
              <w:numId w:val="2"/>
            </w:numPr>
            <w:spacing w:after="0"/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>Be prepared to solve a word problem using functional notation (e.g. Example 1.2.5 in the notes)</w:t>
          </w:r>
        </w:p>
        <w:p w14:paraId="1973107D" w14:textId="77777777" w:rsidR="00545CA1" w:rsidRPr="00A63302" w:rsidRDefault="00533EE7" w:rsidP="00545CA1">
          <w:pPr>
            <w:spacing w:after="0"/>
            <w:rPr>
              <w:rFonts w:ascii="Times New Roman" w:hAnsi="Times New Roman" w:cs="Times New Roman"/>
              <w:b/>
              <w:sz w:val="28"/>
              <w:szCs w:val="28"/>
            </w:rPr>
          </w:pPr>
          <w:r>
            <w:rPr>
              <w:rFonts w:ascii="Times New Roman" w:hAnsi="Times New Roman" w:cs="Times New Roman"/>
              <w:b/>
              <w:sz w:val="28"/>
              <w:szCs w:val="28"/>
            </w:rPr>
            <w:t>From Section 1</w:t>
          </w:r>
          <w:r w:rsidR="00545CA1" w:rsidRPr="00A63302">
            <w:rPr>
              <w:rFonts w:ascii="Times New Roman" w:hAnsi="Times New Roman" w:cs="Times New Roman"/>
              <w:b/>
              <w:sz w:val="28"/>
              <w:szCs w:val="28"/>
            </w:rPr>
            <w:t>.3</w:t>
          </w:r>
          <w:r w:rsidR="00AC72C3">
            <w:rPr>
              <w:rFonts w:ascii="Times New Roman" w:hAnsi="Times New Roman" w:cs="Times New Roman"/>
              <w:b/>
              <w:sz w:val="28"/>
              <w:szCs w:val="28"/>
            </w:rPr>
            <w:t xml:space="preserve"> &amp;1.4</w:t>
          </w:r>
          <w:r w:rsidR="00545CA1" w:rsidRPr="00A63302">
            <w:rPr>
              <w:rFonts w:ascii="Times New Roman" w:hAnsi="Times New Roman" w:cs="Times New Roman"/>
              <w:b/>
              <w:sz w:val="28"/>
              <w:szCs w:val="28"/>
            </w:rPr>
            <w:t xml:space="preserve"> – </w:t>
          </w:r>
          <w:r w:rsidR="00AC72C3">
            <w:rPr>
              <w:rFonts w:ascii="Times New Roman" w:hAnsi="Times New Roman" w:cs="Times New Roman"/>
              <w:b/>
              <w:sz w:val="28"/>
              <w:szCs w:val="28"/>
            </w:rPr>
            <w:t>Parent Functions and Domain and Range</w:t>
          </w:r>
        </w:p>
        <w:p w14:paraId="1973107E" w14:textId="77777777" w:rsidR="0083457D" w:rsidRDefault="00536910" w:rsidP="00545CA1">
          <w:pPr>
            <w:pStyle w:val="ListParagraph"/>
            <w:numPr>
              <w:ilvl w:val="0"/>
              <w:numId w:val="3"/>
            </w:numPr>
            <w:spacing w:after="0"/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The basic parent functions: </w:t>
          </w:r>
          <w:r w:rsidR="00AC72C3">
            <w:rPr>
              <w:rFonts w:ascii="Times New Roman" w:hAnsi="Times New Roman" w:cs="Times New Roman"/>
              <w:sz w:val="24"/>
              <w:szCs w:val="24"/>
            </w:rPr>
            <w:t>Linear</w: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</w:t>
          </w:r>
          <w:r w:rsidR="00AC72C3">
            <w:rPr>
              <w:rFonts w:ascii="Times New Roman" w:hAnsi="Times New Roman" w:cs="Times New Roman"/>
              <w:sz w:val="24"/>
              <w:szCs w:val="24"/>
            </w:rPr>
            <w:t xml:space="preserve">Quadratics, </w: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Square Root Functions, Reciprocal Functions, </w:t>
          </w:r>
          <w:r w:rsidR="00AC72C3">
            <w:rPr>
              <w:rFonts w:ascii="Times New Roman" w:hAnsi="Times New Roman" w:cs="Times New Roman"/>
              <w:sz w:val="24"/>
              <w:szCs w:val="24"/>
            </w:rPr>
            <w:t>and Absolute Value Functions</w:t>
          </w:r>
        </w:p>
        <w:p w14:paraId="1973107F" w14:textId="77777777" w:rsidR="0083457D" w:rsidRDefault="00AC72C3" w:rsidP="00545CA1">
          <w:pPr>
            <w:pStyle w:val="ListParagraph"/>
            <w:numPr>
              <w:ilvl w:val="0"/>
              <w:numId w:val="3"/>
            </w:numPr>
            <w:spacing w:after="0"/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>Be able to state the domain and range of a relation give</w:t>
          </w:r>
          <w:r w:rsidR="006C0A67">
            <w:rPr>
              <w:rFonts w:ascii="Times New Roman" w:hAnsi="Times New Roman" w:cs="Times New Roman"/>
              <w:sz w:val="24"/>
              <w:szCs w:val="24"/>
            </w:rPr>
            <w:t>n</w: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the sketch of its graph.</w:t>
          </w:r>
        </w:p>
        <w:p w14:paraId="19731080" w14:textId="77777777" w:rsidR="0083457D" w:rsidRDefault="00AC72C3" w:rsidP="00545CA1">
          <w:pPr>
            <w:pStyle w:val="ListParagraph"/>
            <w:numPr>
              <w:ilvl w:val="0"/>
              <w:numId w:val="3"/>
            </w:numPr>
            <w:spacing w:after="0"/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>Understand that real world problems using functions will require restricted domains and ranges (see examples 1.4</w:t>
          </w:r>
          <w:r w:rsidR="006C0A67">
            <w:rPr>
              <w:rFonts w:ascii="Times New Roman" w:hAnsi="Times New Roman" w:cs="Times New Roman"/>
              <w:sz w:val="24"/>
              <w:szCs w:val="24"/>
            </w:rPr>
            <w:t>.</w:t>
          </w:r>
          <w:r>
            <w:rPr>
              <w:rFonts w:ascii="Times New Roman" w:hAnsi="Times New Roman" w:cs="Times New Roman"/>
              <w:sz w:val="24"/>
              <w:szCs w:val="24"/>
            </w:rPr>
            <w:t>2, 1.4</w:t>
          </w:r>
          <w:r w:rsidR="006C0A67">
            <w:rPr>
              <w:rFonts w:ascii="Times New Roman" w:hAnsi="Times New Roman" w:cs="Times New Roman"/>
              <w:sz w:val="24"/>
              <w:szCs w:val="24"/>
            </w:rPr>
            <w:t>.</w: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3 </w:t>
          </w:r>
          <w:r w:rsidR="00752F93">
            <w:rPr>
              <w:rFonts w:ascii="Times New Roman" w:hAnsi="Times New Roman" w:cs="Times New Roman"/>
              <w:sz w:val="24"/>
              <w:szCs w:val="24"/>
            </w:rPr>
            <w:t>and 1.4.4)</w:t>
          </w:r>
        </w:p>
        <w:p w14:paraId="19731081" w14:textId="77777777" w:rsidR="0083457D" w:rsidRPr="00A63302" w:rsidRDefault="00533EE7" w:rsidP="0083457D">
          <w:pPr>
            <w:spacing w:after="0"/>
            <w:rPr>
              <w:rFonts w:ascii="Times New Roman" w:hAnsi="Times New Roman" w:cs="Times New Roman"/>
              <w:b/>
              <w:sz w:val="28"/>
              <w:szCs w:val="28"/>
            </w:rPr>
          </w:pPr>
          <w:r w:rsidRPr="006C0A67">
            <w:rPr>
              <w:rFonts w:ascii="Times New Roman" w:hAnsi="Times New Roman" w:cs="Times New Roman"/>
              <w:b/>
              <w:sz w:val="28"/>
              <w:szCs w:val="28"/>
            </w:rPr>
            <w:t>From Section</w:t>
          </w:r>
          <w:r w:rsidR="006C0A67">
            <w:rPr>
              <w:rFonts w:ascii="Times New Roman" w:hAnsi="Times New Roman" w:cs="Times New Roman"/>
              <w:b/>
              <w:sz w:val="28"/>
              <w:szCs w:val="28"/>
            </w:rPr>
            <w:t xml:space="preserve"> 1.6 – 1.8 – Transformations of Functions</w:t>
          </w:r>
        </w:p>
        <w:p w14:paraId="19731082" w14:textId="77777777" w:rsidR="0083457D" w:rsidRDefault="006C0A67" w:rsidP="0083457D">
          <w:pPr>
            <w:pStyle w:val="ListParagraph"/>
            <w:numPr>
              <w:ilvl w:val="0"/>
              <w:numId w:val="4"/>
            </w:numPr>
            <w:spacing w:after="0"/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>To transform something is to change it (</w:t>
          </w:r>
          <w:r w:rsidRPr="006C0A67">
            <w:rPr>
              <w:rFonts w:ascii="Times New Roman" w:hAnsi="Times New Roman" w:cs="Times New Roman"/>
              <w:b/>
              <w:i/>
              <w:smallCaps/>
              <w:color w:val="0070C0"/>
              <w:sz w:val="24"/>
              <w:szCs w:val="24"/>
            </w:rPr>
            <w:t>Transformers</w:t>
          </w:r>
          <w:r>
            <w:rPr>
              <w:rFonts w:ascii="Times New Roman" w:hAnsi="Times New Roman" w:cs="Times New Roman"/>
              <w:sz w:val="24"/>
              <w:szCs w:val="24"/>
            </w:rPr>
            <w:t>…</w:t>
          </w:r>
          <w:r w:rsidRPr="006C0A67">
            <w:rPr>
              <w:rFonts w:ascii="Times New Roman" w:hAnsi="Times New Roman" w:cs="Times New Roman"/>
              <w:b/>
              <w:i/>
              <w:smallCaps/>
              <w:color w:val="0070C0"/>
              <w:sz w:val="24"/>
              <w:szCs w:val="24"/>
            </w:rPr>
            <w:t>Robots in Disguise</w:t>
          </w:r>
          <w:r>
            <w:rPr>
              <w:rFonts w:ascii="Times New Roman" w:hAnsi="Times New Roman" w:cs="Times New Roman"/>
              <w:sz w:val="24"/>
              <w:szCs w:val="24"/>
            </w:rPr>
            <w:t>….you’re welcome for having that song now stuck in your head)</w:t>
          </w:r>
        </w:p>
        <w:p w14:paraId="19731083" w14:textId="77777777" w:rsidR="00277854" w:rsidRDefault="006C0A67" w:rsidP="0083457D">
          <w:pPr>
            <w:pStyle w:val="ListParagraph"/>
            <w:numPr>
              <w:ilvl w:val="0"/>
              <w:numId w:val="4"/>
            </w:numPr>
            <w:spacing w:after="0"/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>The three basic types of transformations and that they can be applied to both domain values and range values.</w:t>
          </w:r>
        </w:p>
        <w:p w14:paraId="19731084" w14:textId="77777777" w:rsidR="006C0A67" w:rsidRDefault="006C0A67" w:rsidP="0083457D">
          <w:pPr>
            <w:pStyle w:val="ListParagraph"/>
            <w:numPr>
              <w:ilvl w:val="0"/>
              <w:numId w:val="4"/>
            </w:numPr>
            <w:spacing w:after="0"/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Given some function you need to be able to recognize the parent function and state all the transformations being applied. </w:t>
          </w:r>
        </w:p>
        <w:p w14:paraId="19731085" w14:textId="77777777" w:rsidR="00277854" w:rsidRDefault="006C0A67" w:rsidP="0083457D">
          <w:pPr>
            <w:pStyle w:val="ListParagraph"/>
            <w:numPr>
              <w:ilvl w:val="0"/>
              <w:numId w:val="4"/>
            </w:numPr>
            <w:spacing w:after="0"/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>Using transformations you will need to be able to sketch a parent function along with the associated transformed function on the same set of axes (see examples 1.8.5 and 1.8.6)</w:t>
          </w:r>
        </w:p>
        <w:p w14:paraId="19731086" w14:textId="77777777" w:rsidR="00527CE4" w:rsidRPr="00DA17AF" w:rsidRDefault="00527CE4" w:rsidP="00527CE4">
          <w:pPr>
            <w:spacing w:after="0"/>
            <w:rPr>
              <w:rFonts w:ascii="Times New Roman" w:hAnsi="Times New Roman" w:cs="Times New Roman"/>
              <w:b/>
              <w:sz w:val="28"/>
              <w:szCs w:val="28"/>
            </w:rPr>
          </w:pPr>
          <w:r w:rsidRPr="00DA17AF">
            <w:rPr>
              <w:rFonts w:ascii="Times New Roman" w:hAnsi="Times New Roman" w:cs="Times New Roman"/>
              <w:b/>
              <w:sz w:val="28"/>
              <w:szCs w:val="28"/>
            </w:rPr>
            <w:t>From Section 1.5 – Inverses of Functions</w:t>
          </w:r>
        </w:p>
        <w:p w14:paraId="19731087" w14:textId="77777777" w:rsidR="00527CE4" w:rsidRDefault="00FA07B1" w:rsidP="00527CE4">
          <w:pPr>
            <w:pStyle w:val="ListParagraph"/>
            <w:numPr>
              <w:ilvl w:val="0"/>
              <w:numId w:val="7"/>
            </w:numPr>
            <w:spacing w:after="0"/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>That an inverse is an UNDO</w:t>
          </w:r>
          <w:r w:rsidR="00DA17AF">
            <w:rPr>
              <w:rFonts w:ascii="Times New Roman" w:hAnsi="Times New Roman" w:cs="Times New Roman"/>
              <w:sz w:val="24"/>
              <w:szCs w:val="24"/>
            </w:rPr>
            <w:t xml:space="preserve"> and “Switch domain and Range”</w:t>
          </w:r>
        </w:p>
        <w:p w14:paraId="19731088" w14:textId="77777777" w:rsidR="00FA07B1" w:rsidRPr="00527CE4" w:rsidRDefault="00FA07B1" w:rsidP="00527CE4">
          <w:pPr>
            <w:pStyle w:val="ListParagraph"/>
            <w:numPr>
              <w:ilvl w:val="0"/>
              <w:numId w:val="7"/>
            </w:numPr>
            <w:spacing w:after="0"/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>Ho</w:t>
          </w:r>
          <w:r w:rsidR="00DA17AF">
            <w:rPr>
              <w:rFonts w:ascii="Times New Roman" w:hAnsi="Times New Roman" w:cs="Times New Roman"/>
              <w:sz w:val="24"/>
              <w:szCs w:val="24"/>
            </w:rPr>
            <w:t>w to get the equation of an inverse of a function using either Brute Force, or Transformations.</w:t>
          </w:r>
        </w:p>
        <w:p w14:paraId="19731089" w14:textId="77777777" w:rsidR="00E0359E" w:rsidRDefault="00E0359E" w:rsidP="00E0359E">
          <w:pPr>
            <w:spacing w:after="0"/>
            <w:rPr>
              <w:rFonts w:ascii="Times New Roman" w:hAnsi="Times New Roman" w:cs="Times New Roman"/>
              <w:sz w:val="24"/>
              <w:szCs w:val="24"/>
            </w:rPr>
          </w:pPr>
        </w:p>
        <w:p w14:paraId="1973108A" w14:textId="77777777" w:rsidR="00E0359E" w:rsidRPr="00FA07B1" w:rsidRDefault="00E0359E" w:rsidP="00E0359E">
          <w:pPr>
            <w:spacing w:after="0"/>
            <w:rPr>
              <w:rFonts w:ascii="Times New Roman" w:hAnsi="Times New Roman" w:cs="Times New Roman"/>
              <w:b/>
              <w:sz w:val="20"/>
              <w:szCs w:val="20"/>
            </w:rPr>
          </w:pPr>
          <w:r w:rsidRPr="00FA07B1">
            <w:rPr>
              <w:rFonts w:ascii="Times New Roman" w:hAnsi="Times New Roman" w:cs="Times New Roman"/>
              <w:b/>
              <w:sz w:val="20"/>
              <w:szCs w:val="20"/>
            </w:rPr>
            <w:t>Practice Problems from the text:</w:t>
          </w:r>
        </w:p>
        <w:p w14:paraId="1973108B" w14:textId="77777777" w:rsidR="00024D72" w:rsidRPr="00FA07B1" w:rsidRDefault="006C0A67" w:rsidP="00DA17AF">
          <w:pPr>
            <w:spacing w:after="0"/>
            <w:ind w:left="720"/>
            <w:rPr>
              <w:rFonts w:ascii="Times New Roman" w:hAnsi="Times New Roman" w:cs="Times New Roman"/>
              <w:sz w:val="20"/>
              <w:szCs w:val="20"/>
            </w:rPr>
          </w:pPr>
          <w:r w:rsidRPr="00FA07B1">
            <w:rPr>
              <w:rFonts w:ascii="Times New Roman" w:hAnsi="Times New Roman" w:cs="Times New Roman"/>
              <w:sz w:val="20"/>
              <w:szCs w:val="20"/>
            </w:rPr>
            <w:t>All of your homework will help. Hopefully the following will too</w:t>
          </w:r>
          <w:r w:rsidR="00DA17AF">
            <w:rPr>
              <w:rFonts w:ascii="Times New Roman" w:hAnsi="Times New Roman" w:cs="Times New Roman"/>
              <w:sz w:val="20"/>
              <w:szCs w:val="20"/>
            </w:rPr>
            <w:t xml:space="preserve"> (Note that there is nothing on inverses here)</w:t>
          </w:r>
          <w:r w:rsidRPr="00FA07B1">
            <w:rPr>
              <w:rFonts w:ascii="Times New Roman" w:hAnsi="Times New Roman" w:cs="Times New Roman"/>
              <w:sz w:val="20"/>
              <w:szCs w:val="20"/>
            </w:rPr>
            <w:t>:</w:t>
          </w:r>
        </w:p>
        <w:p w14:paraId="1973108C" w14:textId="77777777" w:rsidR="00494DE4" w:rsidRPr="00FA07B1" w:rsidRDefault="006C0A67" w:rsidP="000C6156">
          <w:pPr>
            <w:spacing w:after="0"/>
            <w:ind w:left="720"/>
            <w:rPr>
              <w:rFonts w:ascii="Times New Roman" w:hAnsi="Times New Roman" w:cs="Times New Roman"/>
              <w:sz w:val="20"/>
              <w:szCs w:val="20"/>
            </w:rPr>
          </w:pPr>
          <w:r w:rsidRPr="00FA07B1">
            <w:rPr>
              <w:rFonts w:ascii="Times New Roman" w:hAnsi="Times New Roman" w:cs="Times New Roman"/>
              <w:sz w:val="20"/>
              <w:szCs w:val="20"/>
            </w:rPr>
            <w:t xml:space="preserve">Pg. 76 – 77 </w:t>
          </w:r>
          <w:r w:rsidR="00E1454A" w:rsidRPr="00FA07B1">
            <w:rPr>
              <w:rFonts w:ascii="Times New Roman" w:hAnsi="Times New Roman" w:cs="Times New Roman"/>
              <w:sz w:val="20"/>
              <w:szCs w:val="20"/>
            </w:rPr>
            <w:t>#</w:t>
          </w:r>
          <w:r w:rsidR="00E1454A" w:rsidRPr="00FA07B1">
            <w:rPr>
              <w:rFonts w:ascii="Times New Roman" w:hAnsi="Times New Roman" w:cs="Times New Roman"/>
              <w:b/>
              <w:sz w:val="20"/>
              <w:szCs w:val="20"/>
            </w:rPr>
            <w:t>1</w:t>
          </w:r>
          <w:r w:rsidR="00E1454A" w:rsidRPr="00FA07B1">
            <w:rPr>
              <w:rFonts w:ascii="Times New Roman" w:hAnsi="Times New Roman" w:cs="Times New Roman"/>
              <w:sz w:val="20"/>
              <w:szCs w:val="20"/>
            </w:rPr>
            <w:t xml:space="preserve">, </w:t>
          </w:r>
          <w:r w:rsidR="00E1454A" w:rsidRPr="00FA07B1">
            <w:rPr>
              <w:rFonts w:ascii="Times New Roman" w:hAnsi="Times New Roman" w:cs="Times New Roman"/>
              <w:b/>
              <w:sz w:val="20"/>
              <w:szCs w:val="20"/>
            </w:rPr>
            <w:t>3</w:t>
          </w:r>
          <w:r w:rsidR="007F2FDA" w:rsidRPr="00FA07B1">
            <w:rPr>
              <w:rFonts w:ascii="Times New Roman" w:hAnsi="Times New Roman" w:cs="Times New Roman"/>
              <w:b/>
              <w:sz w:val="20"/>
              <w:szCs w:val="20"/>
            </w:rPr>
            <w:t xml:space="preserve"> </w:t>
          </w:r>
          <w:r w:rsidR="007F2FDA" w:rsidRPr="00FA07B1">
            <w:rPr>
              <w:rFonts w:ascii="Times New Roman" w:hAnsi="Times New Roman" w:cs="Times New Roman"/>
              <w:sz w:val="20"/>
              <w:szCs w:val="20"/>
            </w:rPr>
            <w:t>(</w:t>
          </w:r>
          <w:r w:rsidR="007F2FDA" w:rsidRPr="00FA07B1">
            <w:rPr>
              <w:rFonts w:ascii="Times New Roman" w:hAnsi="Times New Roman" w:cs="Times New Roman"/>
              <w:i/>
              <w:sz w:val="20"/>
              <w:szCs w:val="20"/>
            </w:rPr>
            <w:t>hint: vertically flipped quadratic</w:t>
          </w:r>
          <w:r w:rsidR="007F2FDA" w:rsidRPr="00FA07B1">
            <w:rPr>
              <w:rFonts w:ascii="Times New Roman" w:hAnsi="Times New Roman" w:cs="Times New Roman"/>
              <w:sz w:val="20"/>
              <w:szCs w:val="20"/>
            </w:rPr>
            <w:t>)</w:t>
          </w:r>
          <w:r w:rsidR="00E1454A" w:rsidRPr="00FA07B1">
            <w:rPr>
              <w:rFonts w:ascii="Times New Roman" w:hAnsi="Times New Roman" w:cs="Times New Roman"/>
              <w:sz w:val="20"/>
              <w:szCs w:val="20"/>
            </w:rPr>
            <w:t>,</w:t>
          </w:r>
          <w:r w:rsidR="007F2FDA" w:rsidRPr="00FA07B1">
            <w:rPr>
              <w:rFonts w:ascii="Times New Roman" w:hAnsi="Times New Roman" w:cs="Times New Roman"/>
              <w:sz w:val="20"/>
              <w:szCs w:val="20"/>
            </w:rPr>
            <w:t xml:space="preserve"> </w:t>
          </w:r>
          <w:r w:rsidR="007F2FDA" w:rsidRPr="00FA07B1">
            <w:rPr>
              <w:rFonts w:ascii="Times New Roman" w:hAnsi="Times New Roman" w:cs="Times New Roman"/>
              <w:b/>
              <w:sz w:val="20"/>
              <w:szCs w:val="20"/>
            </w:rPr>
            <w:t>4</w:t>
          </w:r>
          <w:r w:rsidR="00E0359E" w:rsidRPr="00FA07B1">
            <w:rPr>
              <w:rFonts w:ascii="Times New Roman" w:hAnsi="Times New Roman" w:cs="Times New Roman"/>
              <w:sz w:val="20"/>
              <w:szCs w:val="20"/>
            </w:rPr>
            <w:t>,</w:t>
          </w:r>
          <w:r w:rsidR="007F2FDA" w:rsidRPr="00FA07B1">
            <w:rPr>
              <w:rFonts w:ascii="Times New Roman" w:hAnsi="Times New Roman" w:cs="Times New Roman"/>
              <w:sz w:val="20"/>
              <w:szCs w:val="20"/>
            </w:rPr>
            <w:t xml:space="preserve"> </w:t>
          </w:r>
          <w:r w:rsidR="007F2FDA" w:rsidRPr="00FA07B1">
            <w:rPr>
              <w:rFonts w:ascii="Times New Roman" w:hAnsi="Times New Roman" w:cs="Times New Roman"/>
              <w:b/>
              <w:sz w:val="20"/>
              <w:szCs w:val="20"/>
            </w:rPr>
            <w:t>5</w:t>
          </w:r>
          <w:r w:rsidR="007F2FDA" w:rsidRPr="00FA07B1">
            <w:rPr>
              <w:rFonts w:ascii="Times New Roman" w:hAnsi="Times New Roman" w:cs="Times New Roman"/>
              <w:sz w:val="20"/>
              <w:szCs w:val="20"/>
            </w:rPr>
            <w:t xml:space="preserve">ab, </w:t>
          </w:r>
          <w:r w:rsidR="007F2FDA" w:rsidRPr="00FA07B1">
            <w:rPr>
              <w:rFonts w:ascii="Times New Roman" w:hAnsi="Times New Roman" w:cs="Times New Roman"/>
              <w:b/>
              <w:sz w:val="20"/>
              <w:szCs w:val="20"/>
            </w:rPr>
            <w:t>6</w:t>
          </w:r>
          <w:r w:rsidR="007F2FDA" w:rsidRPr="00FA07B1">
            <w:rPr>
              <w:rFonts w:ascii="Times New Roman" w:hAnsi="Times New Roman" w:cs="Times New Roman"/>
              <w:sz w:val="20"/>
              <w:szCs w:val="20"/>
            </w:rPr>
            <w:t>,</w:t>
          </w:r>
          <w:r w:rsidR="00E0359E" w:rsidRPr="00FA07B1">
            <w:rPr>
              <w:rFonts w:ascii="Times New Roman" w:hAnsi="Times New Roman" w:cs="Times New Roman"/>
              <w:sz w:val="20"/>
              <w:szCs w:val="20"/>
            </w:rPr>
            <w:t xml:space="preserve"> </w:t>
          </w:r>
          <w:r w:rsidR="000C6156" w:rsidRPr="00FA07B1">
            <w:rPr>
              <w:rFonts w:ascii="Times New Roman" w:hAnsi="Times New Roman" w:cs="Times New Roman"/>
              <w:b/>
              <w:sz w:val="20"/>
              <w:szCs w:val="20"/>
            </w:rPr>
            <w:t>7</w:t>
          </w:r>
          <w:r w:rsidR="000C6156" w:rsidRPr="00FA07B1">
            <w:rPr>
              <w:rFonts w:ascii="Times New Roman" w:hAnsi="Times New Roman" w:cs="Times New Roman"/>
              <w:sz w:val="20"/>
              <w:szCs w:val="20"/>
            </w:rPr>
            <w:t xml:space="preserve">, </w:t>
          </w:r>
          <w:r w:rsidR="000C6156" w:rsidRPr="00FA07B1">
            <w:rPr>
              <w:rFonts w:ascii="Times New Roman" w:hAnsi="Times New Roman" w:cs="Times New Roman"/>
              <w:b/>
              <w:sz w:val="20"/>
              <w:szCs w:val="20"/>
            </w:rPr>
            <w:t>8</w:t>
          </w:r>
          <w:r w:rsidR="007F2FDA" w:rsidRPr="00FA07B1">
            <w:rPr>
              <w:rFonts w:ascii="Times New Roman" w:hAnsi="Times New Roman" w:cs="Times New Roman"/>
              <w:sz w:val="20"/>
              <w:szCs w:val="20"/>
            </w:rPr>
            <w:t xml:space="preserve"> (</w:t>
          </w:r>
          <w:r w:rsidR="007F2FDA" w:rsidRPr="00FA07B1">
            <w:rPr>
              <w:rFonts w:ascii="Times New Roman" w:hAnsi="Times New Roman" w:cs="Times New Roman"/>
              <w:i/>
              <w:sz w:val="20"/>
              <w:szCs w:val="20"/>
            </w:rPr>
            <w:t>use parent + transformations to help you!</w:t>
          </w:r>
          <w:r w:rsidR="007F2FDA" w:rsidRPr="00FA07B1">
            <w:rPr>
              <w:rFonts w:ascii="Times New Roman" w:hAnsi="Times New Roman" w:cs="Times New Roman"/>
              <w:sz w:val="20"/>
              <w:szCs w:val="20"/>
            </w:rPr>
            <w:t>)</w:t>
          </w:r>
          <w:r w:rsidR="000C6156" w:rsidRPr="00FA07B1">
            <w:rPr>
              <w:rFonts w:ascii="Times New Roman" w:hAnsi="Times New Roman" w:cs="Times New Roman"/>
              <w:sz w:val="20"/>
              <w:szCs w:val="20"/>
            </w:rPr>
            <w:t>,</w:t>
          </w:r>
          <w:r w:rsidR="007F2FDA" w:rsidRPr="00FA07B1">
            <w:rPr>
              <w:rFonts w:ascii="Times New Roman" w:hAnsi="Times New Roman" w:cs="Times New Roman"/>
              <w:sz w:val="20"/>
              <w:szCs w:val="20"/>
            </w:rPr>
            <w:t xml:space="preserve"> </w:t>
          </w:r>
          <w:r w:rsidR="007F2FDA" w:rsidRPr="00FA07B1">
            <w:rPr>
              <w:rFonts w:ascii="Times New Roman" w:hAnsi="Times New Roman" w:cs="Times New Roman"/>
              <w:b/>
              <w:sz w:val="20"/>
              <w:szCs w:val="20"/>
            </w:rPr>
            <w:t>9</w:t>
          </w:r>
          <w:r w:rsidR="007F2FDA" w:rsidRPr="00FA07B1">
            <w:rPr>
              <w:rFonts w:ascii="Times New Roman" w:hAnsi="Times New Roman" w:cs="Times New Roman"/>
              <w:sz w:val="20"/>
              <w:szCs w:val="20"/>
            </w:rPr>
            <w:t>,</w:t>
          </w:r>
          <w:r w:rsidR="000C6156" w:rsidRPr="00FA07B1">
            <w:rPr>
              <w:rFonts w:ascii="Times New Roman" w:hAnsi="Times New Roman" w:cs="Times New Roman"/>
              <w:sz w:val="20"/>
              <w:szCs w:val="20"/>
            </w:rPr>
            <w:t xml:space="preserve"> </w:t>
          </w:r>
          <w:r w:rsidR="007F2FDA" w:rsidRPr="00FA07B1">
            <w:rPr>
              <w:rFonts w:ascii="Times New Roman" w:hAnsi="Times New Roman" w:cs="Times New Roman"/>
              <w:b/>
              <w:sz w:val="20"/>
              <w:szCs w:val="20"/>
            </w:rPr>
            <w:t>11</w:t>
          </w:r>
          <w:r w:rsidR="007F2FDA" w:rsidRPr="00FA07B1">
            <w:rPr>
              <w:rFonts w:ascii="Times New Roman" w:hAnsi="Times New Roman" w:cs="Times New Roman"/>
              <w:sz w:val="20"/>
              <w:szCs w:val="20"/>
            </w:rPr>
            <w:t xml:space="preserve">ab, </w:t>
          </w:r>
          <w:r w:rsidR="007F2FDA" w:rsidRPr="00FA07B1">
            <w:rPr>
              <w:rFonts w:ascii="Times New Roman" w:hAnsi="Times New Roman" w:cs="Times New Roman"/>
              <w:b/>
              <w:sz w:val="20"/>
              <w:szCs w:val="20"/>
            </w:rPr>
            <w:t>14</w:t>
          </w:r>
          <w:r w:rsidR="007F2FDA" w:rsidRPr="00FA07B1">
            <w:rPr>
              <w:rFonts w:ascii="Times New Roman" w:hAnsi="Times New Roman" w:cs="Times New Roman"/>
              <w:sz w:val="20"/>
              <w:szCs w:val="20"/>
            </w:rPr>
            <w:t xml:space="preserve">, </w:t>
          </w:r>
          <w:r w:rsidR="007F2FDA" w:rsidRPr="00FA07B1">
            <w:rPr>
              <w:rFonts w:ascii="Times New Roman" w:hAnsi="Times New Roman" w:cs="Times New Roman"/>
              <w:b/>
              <w:sz w:val="20"/>
              <w:szCs w:val="20"/>
            </w:rPr>
            <w:t>15</w:t>
          </w:r>
          <w:r w:rsidR="007F2FDA" w:rsidRPr="00FA07B1">
            <w:rPr>
              <w:rFonts w:ascii="Times New Roman" w:hAnsi="Times New Roman" w:cs="Times New Roman"/>
              <w:sz w:val="20"/>
              <w:szCs w:val="20"/>
            </w:rPr>
            <w:t xml:space="preserve"> (</w:t>
          </w:r>
          <w:r w:rsidR="007F2FDA" w:rsidRPr="00FA07B1">
            <w:rPr>
              <w:rFonts w:ascii="Times New Roman" w:hAnsi="Times New Roman" w:cs="Times New Roman"/>
              <w:i/>
              <w:sz w:val="20"/>
              <w:szCs w:val="20"/>
            </w:rPr>
            <w:t xml:space="preserve">apply </w:t>
          </w:r>
          <w:r w:rsidR="007F2FDA" w:rsidRPr="00FA07B1">
            <w:rPr>
              <w:rFonts w:ascii="Times New Roman" w:hAnsi="Times New Roman" w:cs="Times New Roman"/>
              <w:b/>
              <w:i/>
              <w:color w:val="FF0000"/>
              <w:sz w:val="20"/>
              <w:szCs w:val="20"/>
            </w:rPr>
            <w:t>horizontal transformations</w:t>
          </w:r>
          <w:r w:rsidR="007F2FDA" w:rsidRPr="00FA07B1">
            <w:rPr>
              <w:rFonts w:ascii="Times New Roman" w:hAnsi="Times New Roman" w:cs="Times New Roman"/>
              <w:i/>
              <w:color w:val="FF0000"/>
              <w:sz w:val="20"/>
              <w:szCs w:val="20"/>
            </w:rPr>
            <w:t xml:space="preserve"> </w:t>
          </w:r>
          <w:r w:rsidR="007F2FDA" w:rsidRPr="00FA07B1">
            <w:rPr>
              <w:rFonts w:ascii="Times New Roman" w:hAnsi="Times New Roman" w:cs="Times New Roman"/>
              <w:i/>
              <w:sz w:val="20"/>
              <w:szCs w:val="20"/>
            </w:rPr>
            <w:t>to</w:t>
          </w:r>
          <w:r w:rsidR="007F2FDA" w:rsidRPr="00FA07B1">
            <w:rPr>
              <w:rFonts w:ascii="Times New Roman" w:hAnsi="Times New Roman" w:cs="Times New Roman"/>
              <w:i/>
              <w:position w:val="-6"/>
              <w:sz w:val="20"/>
              <w:szCs w:val="20"/>
            </w:rPr>
            <w:object w:dxaOrig="520" w:dyaOrig="279" w14:anchorId="19731250">
              <v:shape id="_x0000_i1030" type="#_x0000_t75" style="width:26.25pt;height:14.25pt" o:ole="">
                <v:imagedata r:id="rId456" o:title=""/>
              </v:shape>
              <o:OLEObject Type="Embed" ProgID="Equation.DSMT4" ShapeID="_x0000_i1030" DrawAspect="Content" ObjectID="_1770706926" r:id="rId457"/>
            </w:object>
          </w:r>
          <w:r w:rsidR="007F2FDA" w:rsidRPr="00FA07B1">
            <w:rPr>
              <w:rFonts w:ascii="Times New Roman" w:hAnsi="Times New Roman" w:cs="Times New Roman"/>
              <w:i/>
              <w:sz w:val="20"/>
              <w:szCs w:val="20"/>
            </w:rPr>
            <w:t xml:space="preserve">(the domain value of the given point) and </w:t>
          </w:r>
          <w:r w:rsidR="007F2FDA" w:rsidRPr="00FA07B1">
            <w:rPr>
              <w:rFonts w:ascii="Times New Roman" w:hAnsi="Times New Roman" w:cs="Times New Roman"/>
              <w:b/>
              <w:i/>
              <w:color w:val="0070C0"/>
              <w:sz w:val="20"/>
              <w:szCs w:val="20"/>
            </w:rPr>
            <w:t>vertical transformations</w:t>
          </w:r>
          <w:r w:rsidR="007F2FDA" w:rsidRPr="00FA07B1">
            <w:rPr>
              <w:rFonts w:ascii="Times New Roman" w:hAnsi="Times New Roman" w:cs="Times New Roman"/>
              <w:i/>
              <w:color w:val="0070C0"/>
              <w:sz w:val="20"/>
              <w:szCs w:val="20"/>
            </w:rPr>
            <w:t xml:space="preserve"> </w:t>
          </w:r>
          <w:r w:rsidR="007F2FDA" w:rsidRPr="00FA07B1">
            <w:rPr>
              <w:rFonts w:ascii="Times New Roman" w:hAnsi="Times New Roman" w:cs="Times New Roman"/>
              <w:i/>
              <w:sz w:val="20"/>
              <w:szCs w:val="20"/>
            </w:rPr>
            <w:t xml:space="preserve">to </w:t>
          </w:r>
          <w:r w:rsidR="007F2FDA" w:rsidRPr="00FA07B1">
            <w:rPr>
              <w:rFonts w:ascii="Times New Roman" w:hAnsi="Times New Roman" w:cs="Times New Roman"/>
              <w:i/>
              <w:position w:val="-14"/>
              <w:sz w:val="20"/>
              <w:szCs w:val="20"/>
            </w:rPr>
            <w:object w:dxaOrig="940" w:dyaOrig="400" w14:anchorId="19731251">
              <v:shape id="_x0000_i1031" type="#_x0000_t75" style="width:47.25pt;height:20.25pt" o:ole="">
                <v:imagedata r:id="rId458" o:title=""/>
              </v:shape>
              <o:OLEObject Type="Embed" ProgID="Equation.DSMT4" ShapeID="_x0000_i1031" DrawAspect="Content" ObjectID="_1770706927" r:id="rId459"/>
            </w:object>
          </w:r>
          <w:r w:rsidR="007F2FDA" w:rsidRPr="00FA07B1">
            <w:rPr>
              <w:rFonts w:ascii="Times New Roman" w:hAnsi="Times New Roman" w:cs="Times New Roman"/>
              <w:i/>
              <w:sz w:val="20"/>
              <w:szCs w:val="20"/>
            </w:rPr>
            <w:t>(the functional value of the given point)</w:t>
          </w:r>
          <w:r w:rsidR="007F2FDA" w:rsidRPr="00FA07B1">
            <w:rPr>
              <w:rFonts w:ascii="Times New Roman" w:hAnsi="Times New Roman" w:cs="Times New Roman"/>
              <w:sz w:val="20"/>
              <w:szCs w:val="20"/>
            </w:rPr>
            <w:t xml:space="preserve">) , </w:t>
          </w:r>
          <w:r w:rsidR="007F2FDA" w:rsidRPr="00FA07B1">
            <w:rPr>
              <w:rFonts w:ascii="Times New Roman" w:hAnsi="Times New Roman" w:cs="Times New Roman"/>
              <w:b/>
              <w:sz w:val="20"/>
              <w:szCs w:val="20"/>
            </w:rPr>
            <w:t>16</w:t>
          </w:r>
          <w:r w:rsidR="007F2FDA" w:rsidRPr="00FA07B1">
            <w:rPr>
              <w:rFonts w:ascii="Times New Roman" w:hAnsi="Times New Roman" w:cs="Times New Roman"/>
              <w:sz w:val="20"/>
              <w:szCs w:val="20"/>
            </w:rPr>
            <w:t xml:space="preserve"> (</w:t>
          </w:r>
          <w:r w:rsidR="007F2FDA" w:rsidRPr="00FA07B1">
            <w:rPr>
              <w:rFonts w:ascii="Times New Roman" w:hAnsi="Times New Roman" w:cs="Times New Roman"/>
              <w:i/>
              <w:sz w:val="20"/>
              <w:szCs w:val="20"/>
            </w:rPr>
            <w:t>part a means “state the transformations”</w:t>
          </w:r>
          <w:r w:rsidR="007F2FDA" w:rsidRPr="00FA07B1">
            <w:rPr>
              <w:rFonts w:ascii="Times New Roman" w:hAnsi="Times New Roman" w:cs="Times New Roman"/>
              <w:sz w:val="20"/>
              <w:szCs w:val="20"/>
            </w:rPr>
            <w:t xml:space="preserve">),     </w:t>
          </w:r>
          <w:r w:rsidR="007F2FDA" w:rsidRPr="00FA07B1">
            <w:rPr>
              <w:rFonts w:ascii="Times New Roman" w:hAnsi="Times New Roman" w:cs="Times New Roman"/>
              <w:b/>
              <w:sz w:val="20"/>
              <w:szCs w:val="20"/>
            </w:rPr>
            <w:t>19</w:t>
          </w:r>
          <w:r w:rsidR="007F2FDA" w:rsidRPr="00FA07B1">
            <w:rPr>
              <w:rFonts w:ascii="Times New Roman" w:hAnsi="Times New Roman" w:cs="Times New Roman"/>
              <w:sz w:val="20"/>
              <w:szCs w:val="20"/>
            </w:rPr>
            <w:t xml:space="preserve"> (</w:t>
          </w:r>
          <w:r w:rsidR="007F2FDA" w:rsidRPr="00FA07B1">
            <w:rPr>
              <w:rFonts w:ascii="Times New Roman" w:hAnsi="Times New Roman" w:cs="Times New Roman"/>
              <w:i/>
              <w:sz w:val="20"/>
              <w:szCs w:val="20"/>
            </w:rPr>
            <w:t>a nice thinking question</w:t>
          </w:r>
          <w:r w:rsidR="007F2FDA" w:rsidRPr="00FA07B1">
            <w:rPr>
              <w:rFonts w:ascii="Times New Roman" w:hAnsi="Times New Roman" w:cs="Times New Roman"/>
              <w:sz w:val="20"/>
              <w:szCs w:val="20"/>
            </w:rPr>
            <w:t>)</w:t>
          </w:r>
        </w:p>
      </w:sdtContent>
    </w:sdt>
    <w:sectPr w:rsidR="00494DE4" w:rsidRPr="00FA07B1" w:rsidSect="006213B6">
      <w:pgSz w:w="12240" w:h="15840"/>
      <w:pgMar w:top="1440" w:right="1440" w:bottom="1440" w:left="1440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4B4750"/>
    <w:multiLevelType w:val="hybridMultilevel"/>
    <w:tmpl w:val="32C0730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0D3636"/>
    <w:multiLevelType w:val="hybridMultilevel"/>
    <w:tmpl w:val="EBACBD0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EA3A18"/>
    <w:multiLevelType w:val="hybridMultilevel"/>
    <w:tmpl w:val="BC189AE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5D44EC8"/>
    <w:multiLevelType w:val="hybridMultilevel"/>
    <w:tmpl w:val="0C009C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51D31D0"/>
    <w:multiLevelType w:val="hybridMultilevel"/>
    <w:tmpl w:val="8FDEA24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6D61202"/>
    <w:multiLevelType w:val="hybridMultilevel"/>
    <w:tmpl w:val="0186E4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9C08EE"/>
    <w:multiLevelType w:val="hybridMultilevel"/>
    <w:tmpl w:val="81865F2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25947222">
    <w:abstractNumId w:val="6"/>
  </w:num>
  <w:num w:numId="2" w16cid:durableId="1705330897">
    <w:abstractNumId w:val="4"/>
  </w:num>
  <w:num w:numId="3" w16cid:durableId="1018969468">
    <w:abstractNumId w:val="2"/>
  </w:num>
  <w:num w:numId="4" w16cid:durableId="1095662592">
    <w:abstractNumId w:val="5"/>
  </w:num>
  <w:num w:numId="5" w16cid:durableId="1498494555">
    <w:abstractNumId w:val="3"/>
  </w:num>
  <w:num w:numId="6" w16cid:durableId="7486500">
    <w:abstractNumId w:val="0"/>
  </w:num>
  <w:num w:numId="7" w16cid:durableId="71847562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213B6"/>
    <w:rsid w:val="00024D72"/>
    <w:rsid w:val="000549FA"/>
    <w:rsid w:val="000C6156"/>
    <w:rsid w:val="000F5CE9"/>
    <w:rsid w:val="001F559C"/>
    <w:rsid w:val="00277854"/>
    <w:rsid w:val="003852CF"/>
    <w:rsid w:val="003C0E10"/>
    <w:rsid w:val="004401B8"/>
    <w:rsid w:val="00494DE4"/>
    <w:rsid w:val="004D1A19"/>
    <w:rsid w:val="00527CE4"/>
    <w:rsid w:val="00533EE7"/>
    <w:rsid w:val="00536910"/>
    <w:rsid w:val="00545CA1"/>
    <w:rsid w:val="00556354"/>
    <w:rsid w:val="005F095E"/>
    <w:rsid w:val="006213B6"/>
    <w:rsid w:val="006C0A67"/>
    <w:rsid w:val="00752F93"/>
    <w:rsid w:val="00770B31"/>
    <w:rsid w:val="0079063E"/>
    <w:rsid w:val="007F1B02"/>
    <w:rsid w:val="007F2FDA"/>
    <w:rsid w:val="0083457D"/>
    <w:rsid w:val="008531AB"/>
    <w:rsid w:val="00886134"/>
    <w:rsid w:val="009A13DB"/>
    <w:rsid w:val="009D124C"/>
    <w:rsid w:val="00A63302"/>
    <w:rsid w:val="00AC72C3"/>
    <w:rsid w:val="00B57D75"/>
    <w:rsid w:val="00BB3992"/>
    <w:rsid w:val="00D542CB"/>
    <w:rsid w:val="00DA17AF"/>
    <w:rsid w:val="00E0359E"/>
    <w:rsid w:val="00E1454A"/>
    <w:rsid w:val="00EA2C3F"/>
    <w:rsid w:val="00FA07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1973106A"/>
  <w15:docId w15:val="{1FA8B82A-B1F6-4851-A68A-7812D014C4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6213B6"/>
    <w:pPr>
      <w:spacing w:after="0" w:line="240" w:lineRule="auto"/>
    </w:pPr>
    <w:rPr>
      <w:rFonts w:eastAsiaTheme="minorEastAsia"/>
      <w:lang w:val="en-US"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6213B6"/>
    <w:rPr>
      <w:rFonts w:eastAsiaTheme="minorEastAsia"/>
      <w:lang w:val="en-US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13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13B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45CA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57.xml"/><Relationship Id="rId299" Type="http://schemas.openxmlformats.org/officeDocument/2006/relationships/customXml" Target="ink/ink148.xml"/><Relationship Id="rId21" Type="http://schemas.openxmlformats.org/officeDocument/2006/relationships/customXml" Target="ink/ink9.xml"/><Relationship Id="rId63" Type="http://schemas.openxmlformats.org/officeDocument/2006/relationships/customXml" Target="ink/ink30.xml"/><Relationship Id="rId159" Type="http://schemas.openxmlformats.org/officeDocument/2006/relationships/customXml" Target="ink/ink78.xml"/><Relationship Id="rId324" Type="http://schemas.openxmlformats.org/officeDocument/2006/relationships/image" Target="media/image160.png"/><Relationship Id="rId366" Type="http://schemas.openxmlformats.org/officeDocument/2006/relationships/image" Target="media/image181.png"/><Relationship Id="rId170" Type="http://schemas.openxmlformats.org/officeDocument/2006/relationships/image" Target="media/image83.png"/><Relationship Id="rId226" Type="http://schemas.openxmlformats.org/officeDocument/2006/relationships/image" Target="media/image111.png"/><Relationship Id="rId433" Type="http://schemas.openxmlformats.org/officeDocument/2006/relationships/customXml" Target="ink/ink215.xml"/><Relationship Id="rId268" Type="http://schemas.openxmlformats.org/officeDocument/2006/relationships/image" Target="media/image132.png"/><Relationship Id="rId32" Type="http://schemas.openxmlformats.org/officeDocument/2006/relationships/image" Target="media/image14.png"/><Relationship Id="rId74" Type="http://schemas.openxmlformats.org/officeDocument/2006/relationships/image" Target="media/image35.png"/><Relationship Id="rId128" Type="http://schemas.openxmlformats.org/officeDocument/2006/relationships/image" Target="media/image62.png"/><Relationship Id="rId335" Type="http://schemas.openxmlformats.org/officeDocument/2006/relationships/customXml" Target="ink/ink166.xml"/><Relationship Id="rId377" Type="http://schemas.openxmlformats.org/officeDocument/2006/relationships/customXml" Target="ink/ink187.xml"/><Relationship Id="rId5" Type="http://schemas.openxmlformats.org/officeDocument/2006/relationships/customXml" Target="ink/ink1.xml"/><Relationship Id="rId181" Type="http://schemas.openxmlformats.org/officeDocument/2006/relationships/customXml" Target="ink/ink89.xml"/><Relationship Id="rId237" Type="http://schemas.openxmlformats.org/officeDocument/2006/relationships/customXml" Target="ink/ink117.xml"/><Relationship Id="rId402" Type="http://schemas.openxmlformats.org/officeDocument/2006/relationships/image" Target="media/image199.png"/><Relationship Id="rId279" Type="http://schemas.openxmlformats.org/officeDocument/2006/relationships/customXml" Target="ink/ink138.xml"/><Relationship Id="rId444" Type="http://schemas.openxmlformats.org/officeDocument/2006/relationships/image" Target="media/image220.png"/><Relationship Id="rId43" Type="http://schemas.openxmlformats.org/officeDocument/2006/relationships/customXml" Target="ink/ink20.xml"/><Relationship Id="rId139" Type="http://schemas.openxmlformats.org/officeDocument/2006/relationships/customXml" Target="ink/ink68.xml"/><Relationship Id="rId290" Type="http://schemas.openxmlformats.org/officeDocument/2006/relationships/image" Target="media/image143.png"/><Relationship Id="rId304" Type="http://schemas.openxmlformats.org/officeDocument/2006/relationships/image" Target="media/image150.png"/><Relationship Id="rId346" Type="http://schemas.openxmlformats.org/officeDocument/2006/relationships/image" Target="media/image171.png"/><Relationship Id="rId388" Type="http://schemas.openxmlformats.org/officeDocument/2006/relationships/image" Target="media/image192.png"/><Relationship Id="rId85" Type="http://schemas.openxmlformats.org/officeDocument/2006/relationships/customXml" Target="ink/ink41.xml"/><Relationship Id="rId150" Type="http://schemas.openxmlformats.org/officeDocument/2006/relationships/image" Target="media/image73.png"/><Relationship Id="rId192" Type="http://schemas.openxmlformats.org/officeDocument/2006/relationships/image" Target="media/image94.png"/><Relationship Id="rId206" Type="http://schemas.openxmlformats.org/officeDocument/2006/relationships/image" Target="media/image101.png"/><Relationship Id="rId413" Type="http://schemas.openxmlformats.org/officeDocument/2006/relationships/customXml" Target="ink/ink205.xml"/><Relationship Id="rId248" Type="http://schemas.openxmlformats.org/officeDocument/2006/relationships/image" Target="media/image122.png"/><Relationship Id="rId455" Type="http://schemas.openxmlformats.org/officeDocument/2006/relationships/oleObject" Target="embeddings/oleObject5.bin"/><Relationship Id="rId12" Type="http://schemas.openxmlformats.org/officeDocument/2006/relationships/image" Target="media/image4.png"/><Relationship Id="rId108" Type="http://schemas.openxmlformats.org/officeDocument/2006/relationships/image" Target="media/image52.png"/><Relationship Id="rId315" Type="http://schemas.openxmlformats.org/officeDocument/2006/relationships/customXml" Target="ink/ink156.xml"/><Relationship Id="rId357" Type="http://schemas.openxmlformats.org/officeDocument/2006/relationships/customXml" Target="ink/ink177.xml"/><Relationship Id="rId54" Type="http://schemas.openxmlformats.org/officeDocument/2006/relationships/image" Target="media/image25.png"/><Relationship Id="rId96" Type="http://schemas.openxmlformats.org/officeDocument/2006/relationships/image" Target="media/image46.png"/><Relationship Id="rId161" Type="http://schemas.openxmlformats.org/officeDocument/2006/relationships/customXml" Target="ink/ink79.xml"/><Relationship Id="rId217" Type="http://schemas.openxmlformats.org/officeDocument/2006/relationships/customXml" Target="ink/ink107.xml"/><Relationship Id="rId399" Type="http://schemas.openxmlformats.org/officeDocument/2006/relationships/customXml" Target="ink/ink198.xml"/><Relationship Id="rId259" Type="http://schemas.openxmlformats.org/officeDocument/2006/relationships/customXml" Target="ink/ink128.xml"/><Relationship Id="rId424" Type="http://schemas.openxmlformats.org/officeDocument/2006/relationships/image" Target="media/image210.png"/><Relationship Id="rId23" Type="http://schemas.openxmlformats.org/officeDocument/2006/relationships/customXml" Target="ink/ink10.xml"/><Relationship Id="rId119" Type="http://schemas.openxmlformats.org/officeDocument/2006/relationships/customXml" Target="ink/ink58.xml"/><Relationship Id="rId270" Type="http://schemas.openxmlformats.org/officeDocument/2006/relationships/image" Target="media/image133.png"/><Relationship Id="rId326" Type="http://schemas.openxmlformats.org/officeDocument/2006/relationships/image" Target="media/image161.png"/><Relationship Id="rId65" Type="http://schemas.openxmlformats.org/officeDocument/2006/relationships/customXml" Target="ink/ink31.xml"/><Relationship Id="rId130" Type="http://schemas.openxmlformats.org/officeDocument/2006/relationships/image" Target="media/image63.png"/><Relationship Id="rId368" Type="http://schemas.openxmlformats.org/officeDocument/2006/relationships/image" Target="media/image182.png"/><Relationship Id="rId172" Type="http://schemas.openxmlformats.org/officeDocument/2006/relationships/image" Target="media/image84.png"/><Relationship Id="rId228" Type="http://schemas.openxmlformats.org/officeDocument/2006/relationships/image" Target="media/image112.png"/><Relationship Id="rId435" Type="http://schemas.openxmlformats.org/officeDocument/2006/relationships/customXml" Target="ink/ink216.xml"/><Relationship Id="rId281" Type="http://schemas.openxmlformats.org/officeDocument/2006/relationships/customXml" Target="ink/ink139.xml"/><Relationship Id="rId337" Type="http://schemas.openxmlformats.org/officeDocument/2006/relationships/customXml" Target="ink/ink167.xml"/><Relationship Id="rId34" Type="http://schemas.openxmlformats.org/officeDocument/2006/relationships/image" Target="media/image15.png"/><Relationship Id="rId76" Type="http://schemas.openxmlformats.org/officeDocument/2006/relationships/image" Target="media/image36.png"/><Relationship Id="rId141" Type="http://schemas.openxmlformats.org/officeDocument/2006/relationships/customXml" Target="ink/ink69.xml"/><Relationship Id="rId379" Type="http://schemas.openxmlformats.org/officeDocument/2006/relationships/customXml" Target="ink/ink188.xml"/><Relationship Id="rId7" Type="http://schemas.openxmlformats.org/officeDocument/2006/relationships/customXml" Target="ink/ink2.xml"/><Relationship Id="rId183" Type="http://schemas.openxmlformats.org/officeDocument/2006/relationships/customXml" Target="ink/ink90.xml"/><Relationship Id="rId239" Type="http://schemas.openxmlformats.org/officeDocument/2006/relationships/customXml" Target="ink/ink118.xml"/><Relationship Id="rId390" Type="http://schemas.openxmlformats.org/officeDocument/2006/relationships/image" Target="media/image193.png"/><Relationship Id="rId404" Type="http://schemas.openxmlformats.org/officeDocument/2006/relationships/image" Target="media/image200.png"/><Relationship Id="rId446" Type="http://schemas.openxmlformats.org/officeDocument/2006/relationships/image" Target="media/image222.wmf"/><Relationship Id="rId250" Type="http://schemas.openxmlformats.org/officeDocument/2006/relationships/image" Target="media/image123.png"/><Relationship Id="rId292" Type="http://schemas.openxmlformats.org/officeDocument/2006/relationships/image" Target="media/image144.png"/><Relationship Id="rId306" Type="http://schemas.openxmlformats.org/officeDocument/2006/relationships/image" Target="media/image151.png"/><Relationship Id="rId45" Type="http://schemas.openxmlformats.org/officeDocument/2006/relationships/customXml" Target="ink/ink21.xml"/><Relationship Id="rId87" Type="http://schemas.openxmlformats.org/officeDocument/2006/relationships/customXml" Target="ink/ink42.xml"/><Relationship Id="rId110" Type="http://schemas.openxmlformats.org/officeDocument/2006/relationships/image" Target="media/image53.png"/><Relationship Id="rId348" Type="http://schemas.openxmlformats.org/officeDocument/2006/relationships/image" Target="media/image172.png"/><Relationship Id="rId152" Type="http://schemas.openxmlformats.org/officeDocument/2006/relationships/image" Target="media/image74.png"/><Relationship Id="rId194" Type="http://schemas.openxmlformats.org/officeDocument/2006/relationships/image" Target="media/image95.png"/><Relationship Id="rId208" Type="http://schemas.openxmlformats.org/officeDocument/2006/relationships/image" Target="media/image102.png"/><Relationship Id="rId415" Type="http://schemas.openxmlformats.org/officeDocument/2006/relationships/customXml" Target="ink/ink206.xml"/><Relationship Id="rId457" Type="http://schemas.openxmlformats.org/officeDocument/2006/relationships/oleObject" Target="embeddings/oleObject6.bin"/><Relationship Id="rId261" Type="http://schemas.openxmlformats.org/officeDocument/2006/relationships/customXml" Target="ink/ink129.xml"/><Relationship Id="rId14" Type="http://schemas.openxmlformats.org/officeDocument/2006/relationships/image" Target="media/image5.png"/><Relationship Id="rId56" Type="http://schemas.openxmlformats.org/officeDocument/2006/relationships/image" Target="media/image26.png"/><Relationship Id="rId317" Type="http://schemas.openxmlformats.org/officeDocument/2006/relationships/customXml" Target="ink/ink157.xml"/><Relationship Id="rId359" Type="http://schemas.openxmlformats.org/officeDocument/2006/relationships/customXml" Target="ink/ink178.xml"/><Relationship Id="rId98" Type="http://schemas.openxmlformats.org/officeDocument/2006/relationships/image" Target="media/image47.png"/><Relationship Id="rId121" Type="http://schemas.openxmlformats.org/officeDocument/2006/relationships/customXml" Target="ink/ink59.xml"/><Relationship Id="rId163" Type="http://schemas.openxmlformats.org/officeDocument/2006/relationships/customXml" Target="ink/ink80.xml"/><Relationship Id="rId219" Type="http://schemas.openxmlformats.org/officeDocument/2006/relationships/customXml" Target="ink/ink108.xml"/><Relationship Id="rId370" Type="http://schemas.openxmlformats.org/officeDocument/2006/relationships/image" Target="media/image183.png"/><Relationship Id="rId426" Type="http://schemas.openxmlformats.org/officeDocument/2006/relationships/image" Target="media/image211.png"/><Relationship Id="rId230" Type="http://schemas.openxmlformats.org/officeDocument/2006/relationships/image" Target="media/image113.png"/><Relationship Id="rId25" Type="http://schemas.openxmlformats.org/officeDocument/2006/relationships/customXml" Target="ink/ink11.xml"/><Relationship Id="rId67" Type="http://schemas.openxmlformats.org/officeDocument/2006/relationships/customXml" Target="ink/ink32.xml"/><Relationship Id="rId272" Type="http://schemas.openxmlformats.org/officeDocument/2006/relationships/image" Target="media/image134.png"/><Relationship Id="rId328" Type="http://schemas.openxmlformats.org/officeDocument/2006/relationships/image" Target="media/image162.png"/><Relationship Id="rId132" Type="http://schemas.openxmlformats.org/officeDocument/2006/relationships/image" Target="media/image64.png"/><Relationship Id="rId174" Type="http://schemas.openxmlformats.org/officeDocument/2006/relationships/image" Target="media/image85.png"/><Relationship Id="rId381" Type="http://schemas.openxmlformats.org/officeDocument/2006/relationships/customXml" Target="ink/ink189.xml"/><Relationship Id="rId241" Type="http://schemas.openxmlformats.org/officeDocument/2006/relationships/customXml" Target="ink/ink119.xml"/><Relationship Id="rId437" Type="http://schemas.openxmlformats.org/officeDocument/2006/relationships/customXml" Target="ink/ink217.xml"/><Relationship Id="rId36" Type="http://schemas.openxmlformats.org/officeDocument/2006/relationships/image" Target="media/image16.png"/><Relationship Id="rId283" Type="http://schemas.openxmlformats.org/officeDocument/2006/relationships/customXml" Target="ink/ink140.xml"/><Relationship Id="rId339" Type="http://schemas.openxmlformats.org/officeDocument/2006/relationships/customXml" Target="ink/ink168.xml"/><Relationship Id="rId78" Type="http://schemas.openxmlformats.org/officeDocument/2006/relationships/image" Target="media/image37.png"/><Relationship Id="rId101" Type="http://schemas.openxmlformats.org/officeDocument/2006/relationships/customXml" Target="ink/ink49.xml"/><Relationship Id="rId143" Type="http://schemas.openxmlformats.org/officeDocument/2006/relationships/customXml" Target="ink/ink70.xml"/><Relationship Id="rId185" Type="http://schemas.openxmlformats.org/officeDocument/2006/relationships/customXml" Target="ink/ink91.xml"/><Relationship Id="rId350" Type="http://schemas.openxmlformats.org/officeDocument/2006/relationships/image" Target="media/image173.png"/><Relationship Id="rId406" Type="http://schemas.openxmlformats.org/officeDocument/2006/relationships/image" Target="media/image201.png"/><Relationship Id="rId9" Type="http://schemas.openxmlformats.org/officeDocument/2006/relationships/customXml" Target="ink/ink3.xml"/><Relationship Id="rId210" Type="http://schemas.openxmlformats.org/officeDocument/2006/relationships/image" Target="media/image103.png"/><Relationship Id="rId392" Type="http://schemas.openxmlformats.org/officeDocument/2006/relationships/image" Target="media/image194.png"/><Relationship Id="rId448" Type="http://schemas.openxmlformats.org/officeDocument/2006/relationships/oleObject" Target="embeddings/oleObject2.bin"/><Relationship Id="rId252" Type="http://schemas.openxmlformats.org/officeDocument/2006/relationships/image" Target="media/image124.png"/><Relationship Id="rId294" Type="http://schemas.openxmlformats.org/officeDocument/2006/relationships/image" Target="media/image145.png"/><Relationship Id="rId308" Type="http://schemas.openxmlformats.org/officeDocument/2006/relationships/image" Target="media/image152.png"/><Relationship Id="rId47" Type="http://schemas.openxmlformats.org/officeDocument/2006/relationships/customXml" Target="ink/ink22.xml"/><Relationship Id="rId89" Type="http://schemas.openxmlformats.org/officeDocument/2006/relationships/customXml" Target="ink/ink43.xml"/><Relationship Id="rId112" Type="http://schemas.openxmlformats.org/officeDocument/2006/relationships/image" Target="media/image54.png"/><Relationship Id="rId154" Type="http://schemas.openxmlformats.org/officeDocument/2006/relationships/image" Target="media/image75.png"/><Relationship Id="rId361" Type="http://schemas.openxmlformats.org/officeDocument/2006/relationships/customXml" Target="ink/ink179.xml"/><Relationship Id="rId196" Type="http://schemas.openxmlformats.org/officeDocument/2006/relationships/image" Target="media/image96.png"/><Relationship Id="rId417" Type="http://schemas.openxmlformats.org/officeDocument/2006/relationships/customXml" Target="ink/ink207.xml"/><Relationship Id="rId459" Type="http://schemas.openxmlformats.org/officeDocument/2006/relationships/oleObject" Target="embeddings/oleObject7.bin"/><Relationship Id="rId16" Type="http://schemas.openxmlformats.org/officeDocument/2006/relationships/image" Target="media/image6.png"/><Relationship Id="rId221" Type="http://schemas.openxmlformats.org/officeDocument/2006/relationships/customXml" Target="ink/ink109.xml"/><Relationship Id="rId263" Type="http://schemas.openxmlformats.org/officeDocument/2006/relationships/customXml" Target="ink/ink130.xml"/><Relationship Id="rId319" Type="http://schemas.openxmlformats.org/officeDocument/2006/relationships/customXml" Target="ink/ink158.xml"/><Relationship Id="rId58" Type="http://schemas.openxmlformats.org/officeDocument/2006/relationships/image" Target="media/image27.png"/><Relationship Id="rId123" Type="http://schemas.openxmlformats.org/officeDocument/2006/relationships/customXml" Target="ink/ink60.xml"/><Relationship Id="rId330" Type="http://schemas.openxmlformats.org/officeDocument/2006/relationships/image" Target="media/image163.png"/><Relationship Id="rId165" Type="http://schemas.openxmlformats.org/officeDocument/2006/relationships/customXml" Target="ink/ink81.xml"/><Relationship Id="rId372" Type="http://schemas.openxmlformats.org/officeDocument/2006/relationships/image" Target="media/image184.png"/><Relationship Id="rId428" Type="http://schemas.openxmlformats.org/officeDocument/2006/relationships/image" Target="media/image212.png"/><Relationship Id="rId232" Type="http://schemas.openxmlformats.org/officeDocument/2006/relationships/image" Target="media/image114.png"/><Relationship Id="rId274" Type="http://schemas.openxmlformats.org/officeDocument/2006/relationships/image" Target="media/image135.png"/><Relationship Id="rId27" Type="http://schemas.openxmlformats.org/officeDocument/2006/relationships/customXml" Target="ink/ink12.xml"/><Relationship Id="rId69" Type="http://schemas.openxmlformats.org/officeDocument/2006/relationships/customXml" Target="ink/ink33.xml"/><Relationship Id="rId134" Type="http://schemas.openxmlformats.org/officeDocument/2006/relationships/image" Target="media/image65.png"/><Relationship Id="rId80" Type="http://schemas.openxmlformats.org/officeDocument/2006/relationships/image" Target="media/image38.png"/><Relationship Id="rId176" Type="http://schemas.openxmlformats.org/officeDocument/2006/relationships/image" Target="media/image86.png"/><Relationship Id="rId341" Type="http://schemas.openxmlformats.org/officeDocument/2006/relationships/customXml" Target="ink/ink169.xml"/><Relationship Id="rId383" Type="http://schemas.openxmlformats.org/officeDocument/2006/relationships/customXml" Target="ink/ink190.xml"/><Relationship Id="rId439" Type="http://schemas.openxmlformats.org/officeDocument/2006/relationships/customXml" Target="ink/ink218.xml"/><Relationship Id="rId201" Type="http://schemas.openxmlformats.org/officeDocument/2006/relationships/customXml" Target="ink/ink99.xml"/><Relationship Id="rId243" Type="http://schemas.openxmlformats.org/officeDocument/2006/relationships/customXml" Target="ink/ink120.xml"/><Relationship Id="rId285" Type="http://schemas.openxmlformats.org/officeDocument/2006/relationships/customXml" Target="ink/ink141.xml"/><Relationship Id="rId450" Type="http://schemas.openxmlformats.org/officeDocument/2006/relationships/image" Target="media/image223.wmf"/><Relationship Id="rId38" Type="http://schemas.openxmlformats.org/officeDocument/2006/relationships/image" Target="media/image17.png"/><Relationship Id="rId103" Type="http://schemas.openxmlformats.org/officeDocument/2006/relationships/customXml" Target="ink/ink50.xml"/><Relationship Id="rId310" Type="http://schemas.openxmlformats.org/officeDocument/2006/relationships/image" Target="media/image153.png"/><Relationship Id="rId91" Type="http://schemas.openxmlformats.org/officeDocument/2006/relationships/customXml" Target="ink/ink44.xml"/><Relationship Id="rId145" Type="http://schemas.openxmlformats.org/officeDocument/2006/relationships/customXml" Target="ink/ink71.xml"/><Relationship Id="rId187" Type="http://schemas.openxmlformats.org/officeDocument/2006/relationships/customXml" Target="ink/ink92.xml"/><Relationship Id="rId352" Type="http://schemas.openxmlformats.org/officeDocument/2006/relationships/image" Target="media/image174.png"/><Relationship Id="rId394" Type="http://schemas.openxmlformats.org/officeDocument/2006/relationships/image" Target="media/image195.png"/><Relationship Id="rId408" Type="http://schemas.openxmlformats.org/officeDocument/2006/relationships/image" Target="media/image202.png"/><Relationship Id="rId212" Type="http://schemas.openxmlformats.org/officeDocument/2006/relationships/image" Target="media/image104.png"/><Relationship Id="rId254" Type="http://schemas.openxmlformats.org/officeDocument/2006/relationships/image" Target="media/image125.png"/><Relationship Id="rId49" Type="http://schemas.openxmlformats.org/officeDocument/2006/relationships/customXml" Target="ink/ink23.xml"/><Relationship Id="rId114" Type="http://schemas.openxmlformats.org/officeDocument/2006/relationships/image" Target="media/image55.png"/><Relationship Id="rId296" Type="http://schemas.openxmlformats.org/officeDocument/2006/relationships/image" Target="media/image146.png"/><Relationship Id="rId461" Type="http://schemas.openxmlformats.org/officeDocument/2006/relationships/glossaryDocument" Target="glossary/document.xml"/><Relationship Id="rId60" Type="http://schemas.openxmlformats.org/officeDocument/2006/relationships/image" Target="media/image28.png"/><Relationship Id="rId156" Type="http://schemas.openxmlformats.org/officeDocument/2006/relationships/image" Target="media/image76.png"/><Relationship Id="rId198" Type="http://schemas.openxmlformats.org/officeDocument/2006/relationships/image" Target="media/image97.png"/><Relationship Id="rId321" Type="http://schemas.openxmlformats.org/officeDocument/2006/relationships/customXml" Target="ink/ink159.xml"/><Relationship Id="rId363" Type="http://schemas.openxmlformats.org/officeDocument/2006/relationships/customXml" Target="ink/ink180.xml"/><Relationship Id="rId419" Type="http://schemas.openxmlformats.org/officeDocument/2006/relationships/customXml" Target="ink/ink208.xml"/><Relationship Id="rId223" Type="http://schemas.openxmlformats.org/officeDocument/2006/relationships/customXml" Target="ink/ink110.xml"/><Relationship Id="rId430" Type="http://schemas.openxmlformats.org/officeDocument/2006/relationships/image" Target="media/image213.png"/><Relationship Id="rId18" Type="http://schemas.openxmlformats.org/officeDocument/2006/relationships/image" Target="media/image7.png"/><Relationship Id="rId265" Type="http://schemas.openxmlformats.org/officeDocument/2006/relationships/customXml" Target="ink/ink131.xml"/><Relationship Id="rId125" Type="http://schemas.openxmlformats.org/officeDocument/2006/relationships/customXml" Target="ink/ink61.xml"/><Relationship Id="rId167" Type="http://schemas.openxmlformats.org/officeDocument/2006/relationships/customXml" Target="ink/ink82.xml"/><Relationship Id="rId332" Type="http://schemas.openxmlformats.org/officeDocument/2006/relationships/image" Target="media/image164.png"/><Relationship Id="rId374" Type="http://schemas.openxmlformats.org/officeDocument/2006/relationships/image" Target="media/image185.png"/><Relationship Id="rId71" Type="http://schemas.openxmlformats.org/officeDocument/2006/relationships/customXml" Target="ink/ink34.xml"/><Relationship Id="rId234" Type="http://schemas.openxmlformats.org/officeDocument/2006/relationships/image" Target="media/image115.png"/><Relationship Id="rId2" Type="http://schemas.openxmlformats.org/officeDocument/2006/relationships/styles" Target="styles.xml"/><Relationship Id="rId29" Type="http://schemas.openxmlformats.org/officeDocument/2006/relationships/customXml" Target="ink/ink13.xml"/><Relationship Id="rId276" Type="http://schemas.openxmlformats.org/officeDocument/2006/relationships/image" Target="media/image136.png"/><Relationship Id="rId441" Type="http://schemas.openxmlformats.org/officeDocument/2006/relationships/customXml" Target="ink/ink219.xml"/><Relationship Id="rId40" Type="http://schemas.openxmlformats.org/officeDocument/2006/relationships/image" Target="media/image18.png"/><Relationship Id="rId115" Type="http://schemas.openxmlformats.org/officeDocument/2006/relationships/customXml" Target="ink/ink56.xml"/><Relationship Id="rId136" Type="http://schemas.openxmlformats.org/officeDocument/2006/relationships/image" Target="media/image66.png"/><Relationship Id="rId157" Type="http://schemas.openxmlformats.org/officeDocument/2006/relationships/customXml" Target="ink/ink77.xml"/><Relationship Id="rId178" Type="http://schemas.openxmlformats.org/officeDocument/2006/relationships/image" Target="media/image87.png"/><Relationship Id="rId301" Type="http://schemas.openxmlformats.org/officeDocument/2006/relationships/customXml" Target="ink/ink149.xml"/><Relationship Id="rId322" Type="http://schemas.openxmlformats.org/officeDocument/2006/relationships/image" Target="media/image159.png"/><Relationship Id="rId343" Type="http://schemas.openxmlformats.org/officeDocument/2006/relationships/customXml" Target="ink/ink170.xml"/><Relationship Id="rId364" Type="http://schemas.openxmlformats.org/officeDocument/2006/relationships/image" Target="media/image180.png"/><Relationship Id="rId61" Type="http://schemas.openxmlformats.org/officeDocument/2006/relationships/customXml" Target="ink/ink29.xml"/><Relationship Id="rId82" Type="http://schemas.openxmlformats.org/officeDocument/2006/relationships/image" Target="media/image39.png"/><Relationship Id="rId199" Type="http://schemas.openxmlformats.org/officeDocument/2006/relationships/customXml" Target="ink/ink98.xml"/><Relationship Id="rId203" Type="http://schemas.openxmlformats.org/officeDocument/2006/relationships/customXml" Target="ink/ink100.xml"/><Relationship Id="rId385" Type="http://schemas.openxmlformats.org/officeDocument/2006/relationships/customXml" Target="ink/ink191.xml"/><Relationship Id="rId19" Type="http://schemas.openxmlformats.org/officeDocument/2006/relationships/customXml" Target="ink/ink8.xml"/><Relationship Id="rId224" Type="http://schemas.openxmlformats.org/officeDocument/2006/relationships/image" Target="media/image110.png"/><Relationship Id="rId245" Type="http://schemas.openxmlformats.org/officeDocument/2006/relationships/customXml" Target="ink/ink121.xml"/><Relationship Id="rId266" Type="http://schemas.openxmlformats.org/officeDocument/2006/relationships/image" Target="media/image131.png"/><Relationship Id="rId287" Type="http://schemas.openxmlformats.org/officeDocument/2006/relationships/customXml" Target="ink/ink142.xml"/><Relationship Id="rId410" Type="http://schemas.openxmlformats.org/officeDocument/2006/relationships/image" Target="media/image203.png"/><Relationship Id="rId431" Type="http://schemas.openxmlformats.org/officeDocument/2006/relationships/customXml" Target="ink/ink214.xml"/><Relationship Id="rId452" Type="http://schemas.openxmlformats.org/officeDocument/2006/relationships/image" Target="media/image224.wmf"/><Relationship Id="rId30" Type="http://schemas.openxmlformats.org/officeDocument/2006/relationships/image" Target="media/image13.png"/><Relationship Id="rId105" Type="http://schemas.openxmlformats.org/officeDocument/2006/relationships/customXml" Target="ink/ink51.xml"/><Relationship Id="rId126" Type="http://schemas.openxmlformats.org/officeDocument/2006/relationships/image" Target="media/image61.png"/><Relationship Id="rId147" Type="http://schemas.openxmlformats.org/officeDocument/2006/relationships/customXml" Target="ink/ink72.xml"/><Relationship Id="rId168" Type="http://schemas.openxmlformats.org/officeDocument/2006/relationships/image" Target="media/image82.png"/><Relationship Id="rId312" Type="http://schemas.openxmlformats.org/officeDocument/2006/relationships/image" Target="media/image154.png"/><Relationship Id="rId333" Type="http://schemas.openxmlformats.org/officeDocument/2006/relationships/customXml" Target="ink/ink165.xml"/><Relationship Id="rId354" Type="http://schemas.openxmlformats.org/officeDocument/2006/relationships/image" Target="media/image175.png"/><Relationship Id="rId51" Type="http://schemas.openxmlformats.org/officeDocument/2006/relationships/customXml" Target="ink/ink24.xml"/><Relationship Id="rId72" Type="http://schemas.openxmlformats.org/officeDocument/2006/relationships/image" Target="media/image34.png"/><Relationship Id="rId93" Type="http://schemas.openxmlformats.org/officeDocument/2006/relationships/customXml" Target="ink/ink45.xml"/><Relationship Id="rId189" Type="http://schemas.openxmlformats.org/officeDocument/2006/relationships/customXml" Target="ink/ink93.xml"/><Relationship Id="rId375" Type="http://schemas.openxmlformats.org/officeDocument/2006/relationships/customXml" Target="ink/ink186.xml"/><Relationship Id="rId396" Type="http://schemas.openxmlformats.org/officeDocument/2006/relationships/image" Target="media/image196.png"/><Relationship Id="rId3" Type="http://schemas.openxmlformats.org/officeDocument/2006/relationships/settings" Target="settings.xml"/><Relationship Id="rId214" Type="http://schemas.openxmlformats.org/officeDocument/2006/relationships/image" Target="media/image105.png"/><Relationship Id="rId235" Type="http://schemas.openxmlformats.org/officeDocument/2006/relationships/customXml" Target="ink/ink116.xml"/><Relationship Id="rId256" Type="http://schemas.openxmlformats.org/officeDocument/2006/relationships/image" Target="media/image126.png"/><Relationship Id="rId277" Type="http://schemas.openxmlformats.org/officeDocument/2006/relationships/customXml" Target="ink/ink137.xml"/><Relationship Id="rId298" Type="http://schemas.openxmlformats.org/officeDocument/2006/relationships/image" Target="media/image147.png"/><Relationship Id="rId400" Type="http://schemas.openxmlformats.org/officeDocument/2006/relationships/image" Target="media/image198.png"/><Relationship Id="rId421" Type="http://schemas.openxmlformats.org/officeDocument/2006/relationships/customXml" Target="ink/ink209.xml"/><Relationship Id="rId442" Type="http://schemas.openxmlformats.org/officeDocument/2006/relationships/image" Target="media/image219.png"/><Relationship Id="rId116" Type="http://schemas.openxmlformats.org/officeDocument/2006/relationships/image" Target="media/image56.png"/><Relationship Id="rId137" Type="http://schemas.openxmlformats.org/officeDocument/2006/relationships/customXml" Target="ink/ink67.xml"/><Relationship Id="rId158" Type="http://schemas.openxmlformats.org/officeDocument/2006/relationships/image" Target="media/image77.png"/><Relationship Id="rId302" Type="http://schemas.openxmlformats.org/officeDocument/2006/relationships/image" Target="media/image149.png"/><Relationship Id="rId323" Type="http://schemas.openxmlformats.org/officeDocument/2006/relationships/customXml" Target="ink/ink160.xml"/><Relationship Id="rId344" Type="http://schemas.openxmlformats.org/officeDocument/2006/relationships/image" Target="media/image170.png"/><Relationship Id="rId20" Type="http://schemas.openxmlformats.org/officeDocument/2006/relationships/image" Target="media/image8.png"/><Relationship Id="rId41" Type="http://schemas.openxmlformats.org/officeDocument/2006/relationships/customXml" Target="ink/ink19.xml"/><Relationship Id="rId62" Type="http://schemas.openxmlformats.org/officeDocument/2006/relationships/image" Target="media/image29.png"/><Relationship Id="rId83" Type="http://schemas.openxmlformats.org/officeDocument/2006/relationships/customXml" Target="ink/ink40.xml"/><Relationship Id="rId179" Type="http://schemas.openxmlformats.org/officeDocument/2006/relationships/customXml" Target="ink/ink88.xml"/><Relationship Id="rId365" Type="http://schemas.openxmlformats.org/officeDocument/2006/relationships/customXml" Target="ink/ink181.xml"/><Relationship Id="rId386" Type="http://schemas.openxmlformats.org/officeDocument/2006/relationships/image" Target="media/image191.png"/><Relationship Id="rId190" Type="http://schemas.openxmlformats.org/officeDocument/2006/relationships/image" Target="media/image93.png"/><Relationship Id="rId204" Type="http://schemas.openxmlformats.org/officeDocument/2006/relationships/image" Target="media/image100.png"/><Relationship Id="rId225" Type="http://schemas.openxmlformats.org/officeDocument/2006/relationships/customXml" Target="ink/ink111.xml"/><Relationship Id="rId246" Type="http://schemas.openxmlformats.org/officeDocument/2006/relationships/image" Target="media/image121.png"/><Relationship Id="rId267" Type="http://schemas.openxmlformats.org/officeDocument/2006/relationships/customXml" Target="ink/ink132.xml"/><Relationship Id="rId288" Type="http://schemas.openxmlformats.org/officeDocument/2006/relationships/image" Target="media/image142.png"/><Relationship Id="rId411" Type="http://schemas.openxmlformats.org/officeDocument/2006/relationships/customXml" Target="ink/ink204.xml"/><Relationship Id="rId432" Type="http://schemas.openxmlformats.org/officeDocument/2006/relationships/image" Target="media/image214.png"/><Relationship Id="rId453" Type="http://schemas.openxmlformats.org/officeDocument/2006/relationships/oleObject" Target="embeddings/oleObject4.bin"/><Relationship Id="rId106" Type="http://schemas.openxmlformats.org/officeDocument/2006/relationships/image" Target="media/image51.png"/><Relationship Id="rId127" Type="http://schemas.openxmlformats.org/officeDocument/2006/relationships/customXml" Target="ink/ink62.xml"/><Relationship Id="rId313" Type="http://schemas.openxmlformats.org/officeDocument/2006/relationships/customXml" Target="ink/ink155.xml"/><Relationship Id="rId10" Type="http://schemas.openxmlformats.org/officeDocument/2006/relationships/image" Target="media/image3.png"/><Relationship Id="rId31" Type="http://schemas.openxmlformats.org/officeDocument/2006/relationships/customXml" Target="ink/ink14.xml"/><Relationship Id="rId52" Type="http://schemas.openxmlformats.org/officeDocument/2006/relationships/image" Target="media/image24.png"/><Relationship Id="rId73" Type="http://schemas.openxmlformats.org/officeDocument/2006/relationships/customXml" Target="ink/ink35.xml"/><Relationship Id="rId94" Type="http://schemas.openxmlformats.org/officeDocument/2006/relationships/image" Target="media/image45.png"/><Relationship Id="rId148" Type="http://schemas.openxmlformats.org/officeDocument/2006/relationships/image" Target="media/image72.png"/><Relationship Id="rId169" Type="http://schemas.openxmlformats.org/officeDocument/2006/relationships/customXml" Target="ink/ink83.xml"/><Relationship Id="rId334" Type="http://schemas.openxmlformats.org/officeDocument/2006/relationships/image" Target="media/image165.png"/><Relationship Id="rId355" Type="http://schemas.openxmlformats.org/officeDocument/2006/relationships/customXml" Target="ink/ink176.xml"/><Relationship Id="rId376" Type="http://schemas.openxmlformats.org/officeDocument/2006/relationships/image" Target="media/image186.png"/><Relationship Id="rId397" Type="http://schemas.openxmlformats.org/officeDocument/2006/relationships/customXml" Target="ink/ink197.xml"/><Relationship Id="rId4" Type="http://schemas.openxmlformats.org/officeDocument/2006/relationships/webSettings" Target="webSettings.xml"/><Relationship Id="rId180" Type="http://schemas.openxmlformats.org/officeDocument/2006/relationships/image" Target="media/image88.png"/><Relationship Id="rId215" Type="http://schemas.openxmlformats.org/officeDocument/2006/relationships/customXml" Target="ink/ink106.xml"/><Relationship Id="rId236" Type="http://schemas.openxmlformats.org/officeDocument/2006/relationships/image" Target="media/image116.png"/><Relationship Id="rId257" Type="http://schemas.openxmlformats.org/officeDocument/2006/relationships/customXml" Target="ink/ink127.xml"/><Relationship Id="rId278" Type="http://schemas.openxmlformats.org/officeDocument/2006/relationships/image" Target="media/image137.png"/><Relationship Id="rId401" Type="http://schemas.openxmlformats.org/officeDocument/2006/relationships/customXml" Target="ink/ink199.xml"/><Relationship Id="rId422" Type="http://schemas.openxmlformats.org/officeDocument/2006/relationships/image" Target="media/image209.png"/><Relationship Id="rId443" Type="http://schemas.openxmlformats.org/officeDocument/2006/relationships/customXml" Target="ink/ink220.xml"/><Relationship Id="rId303" Type="http://schemas.openxmlformats.org/officeDocument/2006/relationships/customXml" Target="ink/ink150.xml"/><Relationship Id="rId42" Type="http://schemas.openxmlformats.org/officeDocument/2006/relationships/image" Target="media/image19.png"/><Relationship Id="rId84" Type="http://schemas.openxmlformats.org/officeDocument/2006/relationships/image" Target="media/image40.png"/><Relationship Id="rId138" Type="http://schemas.openxmlformats.org/officeDocument/2006/relationships/image" Target="media/image67.png"/><Relationship Id="rId345" Type="http://schemas.openxmlformats.org/officeDocument/2006/relationships/customXml" Target="ink/ink171.xml"/><Relationship Id="rId387" Type="http://schemas.openxmlformats.org/officeDocument/2006/relationships/customXml" Target="ink/ink192.xml"/><Relationship Id="rId191" Type="http://schemas.openxmlformats.org/officeDocument/2006/relationships/customXml" Target="ink/ink94.xml"/><Relationship Id="rId205" Type="http://schemas.openxmlformats.org/officeDocument/2006/relationships/customXml" Target="ink/ink101.xml"/><Relationship Id="rId247" Type="http://schemas.openxmlformats.org/officeDocument/2006/relationships/customXml" Target="ink/ink122.xml"/><Relationship Id="rId412" Type="http://schemas.openxmlformats.org/officeDocument/2006/relationships/image" Target="media/image204.png"/><Relationship Id="rId107" Type="http://schemas.openxmlformats.org/officeDocument/2006/relationships/customXml" Target="ink/ink52.xml"/><Relationship Id="rId289" Type="http://schemas.openxmlformats.org/officeDocument/2006/relationships/customXml" Target="ink/ink143.xml"/><Relationship Id="rId454" Type="http://schemas.openxmlformats.org/officeDocument/2006/relationships/image" Target="media/image225.wmf"/><Relationship Id="rId11" Type="http://schemas.openxmlformats.org/officeDocument/2006/relationships/customXml" Target="ink/ink4.xml"/><Relationship Id="rId53" Type="http://schemas.openxmlformats.org/officeDocument/2006/relationships/customXml" Target="ink/ink25.xml"/><Relationship Id="rId149" Type="http://schemas.openxmlformats.org/officeDocument/2006/relationships/customXml" Target="ink/ink73.xml"/><Relationship Id="rId314" Type="http://schemas.openxmlformats.org/officeDocument/2006/relationships/image" Target="media/image155.png"/><Relationship Id="rId356" Type="http://schemas.openxmlformats.org/officeDocument/2006/relationships/image" Target="media/image176.png"/><Relationship Id="rId398" Type="http://schemas.openxmlformats.org/officeDocument/2006/relationships/image" Target="media/image197.png"/><Relationship Id="rId95" Type="http://schemas.openxmlformats.org/officeDocument/2006/relationships/customXml" Target="ink/ink46.xml"/><Relationship Id="rId160" Type="http://schemas.openxmlformats.org/officeDocument/2006/relationships/image" Target="media/image78.png"/><Relationship Id="rId216" Type="http://schemas.openxmlformats.org/officeDocument/2006/relationships/image" Target="media/image106.png"/><Relationship Id="rId423" Type="http://schemas.openxmlformats.org/officeDocument/2006/relationships/customXml" Target="ink/ink210.xml"/><Relationship Id="rId258" Type="http://schemas.openxmlformats.org/officeDocument/2006/relationships/image" Target="media/image127.png"/><Relationship Id="rId22" Type="http://schemas.openxmlformats.org/officeDocument/2006/relationships/image" Target="media/image9.png"/><Relationship Id="rId64" Type="http://schemas.openxmlformats.org/officeDocument/2006/relationships/image" Target="media/image30.png"/><Relationship Id="rId118" Type="http://schemas.openxmlformats.org/officeDocument/2006/relationships/image" Target="media/image57.png"/><Relationship Id="rId325" Type="http://schemas.openxmlformats.org/officeDocument/2006/relationships/customXml" Target="ink/ink161.xml"/><Relationship Id="rId367" Type="http://schemas.openxmlformats.org/officeDocument/2006/relationships/customXml" Target="ink/ink182.xml"/><Relationship Id="rId171" Type="http://schemas.openxmlformats.org/officeDocument/2006/relationships/customXml" Target="ink/ink84.xml"/><Relationship Id="rId227" Type="http://schemas.openxmlformats.org/officeDocument/2006/relationships/customXml" Target="ink/ink112.xml"/><Relationship Id="rId269" Type="http://schemas.openxmlformats.org/officeDocument/2006/relationships/customXml" Target="ink/ink133.xml"/><Relationship Id="rId434" Type="http://schemas.openxmlformats.org/officeDocument/2006/relationships/image" Target="media/image215.png"/><Relationship Id="rId33" Type="http://schemas.openxmlformats.org/officeDocument/2006/relationships/customXml" Target="ink/ink15.xml"/><Relationship Id="rId129" Type="http://schemas.openxmlformats.org/officeDocument/2006/relationships/customXml" Target="ink/ink63.xml"/><Relationship Id="rId280" Type="http://schemas.openxmlformats.org/officeDocument/2006/relationships/image" Target="media/image138.png"/><Relationship Id="rId336" Type="http://schemas.openxmlformats.org/officeDocument/2006/relationships/image" Target="media/image166.png"/><Relationship Id="rId75" Type="http://schemas.openxmlformats.org/officeDocument/2006/relationships/customXml" Target="ink/ink36.xml"/><Relationship Id="rId140" Type="http://schemas.openxmlformats.org/officeDocument/2006/relationships/image" Target="media/image68.png"/><Relationship Id="rId182" Type="http://schemas.openxmlformats.org/officeDocument/2006/relationships/image" Target="media/image89.png"/><Relationship Id="rId378" Type="http://schemas.openxmlformats.org/officeDocument/2006/relationships/image" Target="media/image187.png"/><Relationship Id="rId403" Type="http://schemas.openxmlformats.org/officeDocument/2006/relationships/customXml" Target="ink/ink200.xml"/><Relationship Id="rId6" Type="http://schemas.openxmlformats.org/officeDocument/2006/relationships/image" Target="media/image1.png"/><Relationship Id="rId238" Type="http://schemas.openxmlformats.org/officeDocument/2006/relationships/image" Target="media/image117.png"/><Relationship Id="rId445" Type="http://schemas.openxmlformats.org/officeDocument/2006/relationships/image" Target="media/image221.png"/><Relationship Id="rId291" Type="http://schemas.openxmlformats.org/officeDocument/2006/relationships/customXml" Target="ink/ink144.xml"/><Relationship Id="rId305" Type="http://schemas.openxmlformats.org/officeDocument/2006/relationships/customXml" Target="ink/ink151.xml"/><Relationship Id="rId347" Type="http://schemas.openxmlformats.org/officeDocument/2006/relationships/customXml" Target="ink/ink172.xml"/><Relationship Id="rId44" Type="http://schemas.openxmlformats.org/officeDocument/2006/relationships/image" Target="media/image20.png"/><Relationship Id="rId86" Type="http://schemas.openxmlformats.org/officeDocument/2006/relationships/image" Target="media/image41.png"/><Relationship Id="rId151" Type="http://schemas.openxmlformats.org/officeDocument/2006/relationships/customXml" Target="ink/ink74.xml"/><Relationship Id="rId389" Type="http://schemas.openxmlformats.org/officeDocument/2006/relationships/customXml" Target="ink/ink193.xml"/><Relationship Id="rId193" Type="http://schemas.openxmlformats.org/officeDocument/2006/relationships/customXml" Target="ink/ink95.xml"/><Relationship Id="rId207" Type="http://schemas.openxmlformats.org/officeDocument/2006/relationships/customXml" Target="ink/ink102.xml"/><Relationship Id="rId249" Type="http://schemas.openxmlformats.org/officeDocument/2006/relationships/customXml" Target="ink/ink123.xml"/><Relationship Id="rId414" Type="http://schemas.openxmlformats.org/officeDocument/2006/relationships/image" Target="media/image205.png"/><Relationship Id="rId456" Type="http://schemas.openxmlformats.org/officeDocument/2006/relationships/image" Target="media/image226.wmf"/><Relationship Id="rId13" Type="http://schemas.openxmlformats.org/officeDocument/2006/relationships/customXml" Target="ink/ink5.xml"/><Relationship Id="rId109" Type="http://schemas.openxmlformats.org/officeDocument/2006/relationships/customXml" Target="ink/ink53.xml"/><Relationship Id="rId260" Type="http://schemas.openxmlformats.org/officeDocument/2006/relationships/image" Target="media/image128.png"/><Relationship Id="rId316" Type="http://schemas.openxmlformats.org/officeDocument/2006/relationships/image" Target="media/image156.png"/><Relationship Id="rId55" Type="http://schemas.openxmlformats.org/officeDocument/2006/relationships/customXml" Target="ink/ink26.xml"/><Relationship Id="rId97" Type="http://schemas.openxmlformats.org/officeDocument/2006/relationships/customXml" Target="ink/ink47.xml"/><Relationship Id="rId120" Type="http://schemas.openxmlformats.org/officeDocument/2006/relationships/image" Target="media/image58.png"/><Relationship Id="rId358" Type="http://schemas.openxmlformats.org/officeDocument/2006/relationships/image" Target="media/image177.png"/><Relationship Id="rId162" Type="http://schemas.openxmlformats.org/officeDocument/2006/relationships/image" Target="media/image79.png"/><Relationship Id="rId218" Type="http://schemas.openxmlformats.org/officeDocument/2006/relationships/image" Target="media/image107.png"/><Relationship Id="rId425" Type="http://schemas.openxmlformats.org/officeDocument/2006/relationships/customXml" Target="ink/ink211.xml"/><Relationship Id="rId271" Type="http://schemas.openxmlformats.org/officeDocument/2006/relationships/customXml" Target="ink/ink134.xml"/><Relationship Id="rId24" Type="http://schemas.openxmlformats.org/officeDocument/2006/relationships/image" Target="media/image10.png"/><Relationship Id="rId66" Type="http://schemas.openxmlformats.org/officeDocument/2006/relationships/image" Target="media/image31.png"/><Relationship Id="rId131" Type="http://schemas.openxmlformats.org/officeDocument/2006/relationships/customXml" Target="ink/ink64.xml"/><Relationship Id="rId327" Type="http://schemas.openxmlformats.org/officeDocument/2006/relationships/customXml" Target="ink/ink162.xml"/><Relationship Id="rId369" Type="http://schemas.openxmlformats.org/officeDocument/2006/relationships/customXml" Target="ink/ink183.xml"/><Relationship Id="rId173" Type="http://schemas.openxmlformats.org/officeDocument/2006/relationships/customXml" Target="ink/ink85.xml"/><Relationship Id="rId229" Type="http://schemas.openxmlformats.org/officeDocument/2006/relationships/customXml" Target="ink/ink113.xml"/><Relationship Id="rId380" Type="http://schemas.openxmlformats.org/officeDocument/2006/relationships/image" Target="media/image188.png"/><Relationship Id="rId436" Type="http://schemas.openxmlformats.org/officeDocument/2006/relationships/image" Target="media/image216.png"/><Relationship Id="rId240" Type="http://schemas.openxmlformats.org/officeDocument/2006/relationships/image" Target="media/image118.png"/><Relationship Id="rId35" Type="http://schemas.openxmlformats.org/officeDocument/2006/relationships/customXml" Target="ink/ink16.xml"/><Relationship Id="rId77" Type="http://schemas.openxmlformats.org/officeDocument/2006/relationships/customXml" Target="ink/ink37.xml"/><Relationship Id="rId100" Type="http://schemas.openxmlformats.org/officeDocument/2006/relationships/image" Target="media/image48.png"/><Relationship Id="rId282" Type="http://schemas.openxmlformats.org/officeDocument/2006/relationships/image" Target="media/image139.png"/><Relationship Id="rId338" Type="http://schemas.openxmlformats.org/officeDocument/2006/relationships/image" Target="media/image167.png"/><Relationship Id="rId8" Type="http://schemas.openxmlformats.org/officeDocument/2006/relationships/image" Target="media/image2.png"/><Relationship Id="rId142" Type="http://schemas.openxmlformats.org/officeDocument/2006/relationships/image" Target="media/image69.png"/><Relationship Id="rId184" Type="http://schemas.openxmlformats.org/officeDocument/2006/relationships/image" Target="media/image90.png"/><Relationship Id="rId391" Type="http://schemas.openxmlformats.org/officeDocument/2006/relationships/customXml" Target="ink/ink194.xml"/><Relationship Id="rId405" Type="http://schemas.openxmlformats.org/officeDocument/2006/relationships/customXml" Target="ink/ink201.xml"/><Relationship Id="rId447" Type="http://schemas.openxmlformats.org/officeDocument/2006/relationships/oleObject" Target="embeddings/oleObject1.bin"/><Relationship Id="rId251" Type="http://schemas.openxmlformats.org/officeDocument/2006/relationships/customXml" Target="ink/ink124.xml"/><Relationship Id="rId46" Type="http://schemas.openxmlformats.org/officeDocument/2006/relationships/image" Target="media/image21.png"/><Relationship Id="rId293" Type="http://schemas.openxmlformats.org/officeDocument/2006/relationships/customXml" Target="ink/ink145.xml"/><Relationship Id="rId307" Type="http://schemas.openxmlformats.org/officeDocument/2006/relationships/customXml" Target="ink/ink152.xml"/><Relationship Id="rId349" Type="http://schemas.openxmlformats.org/officeDocument/2006/relationships/customXml" Target="ink/ink173.xml"/><Relationship Id="rId88" Type="http://schemas.openxmlformats.org/officeDocument/2006/relationships/image" Target="media/image42.png"/><Relationship Id="rId111" Type="http://schemas.openxmlformats.org/officeDocument/2006/relationships/customXml" Target="ink/ink54.xml"/><Relationship Id="rId153" Type="http://schemas.openxmlformats.org/officeDocument/2006/relationships/customXml" Target="ink/ink75.xml"/><Relationship Id="rId195" Type="http://schemas.openxmlformats.org/officeDocument/2006/relationships/customXml" Target="ink/ink96.xml"/><Relationship Id="rId209" Type="http://schemas.openxmlformats.org/officeDocument/2006/relationships/customXml" Target="ink/ink103.xml"/><Relationship Id="rId360" Type="http://schemas.openxmlformats.org/officeDocument/2006/relationships/image" Target="media/image178.png"/><Relationship Id="rId416" Type="http://schemas.openxmlformats.org/officeDocument/2006/relationships/image" Target="media/image206.png"/><Relationship Id="rId220" Type="http://schemas.openxmlformats.org/officeDocument/2006/relationships/image" Target="media/image108.png"/><Relationship Id="rId458" Type="http://schemas.openxmlformats.org/officeDocument/2006/relationships/image" Target="media/image227.wmf"/><Relationship Id="rId15" Type="http://schemas.openxmlformats.org/officeDocument/2006/relationships/customXml" Target="ink/ink6.xml"/><Relationship Id="rId57" Type="http://schemas.openxmlformats.org/officeDocument/2006/relationships/customXml" Target="ink/ink27.xml"/><Relationship Id="rId262" Type="http://schemas.openxmlformats.org/officeDocument/2006/relationships/image" Target="media/image129.png"/><Relationship Id="rId318" Type="http://schemas.openxmlformats.org/officeDocument/2006/relationships/image" Target="media/image157.png"/><Relationship Id="rId99" Type="http://schemas.openxmlformats.org/officeDocument/2006/relationships/customXml" Target="ink/ink48.xml"/><Relationship Id="rId122" Type="http://schemas.openxmlformats.org/officeDocument/2006/relationships/image" Target="media/image59.png"/><Relationship Id="rId164" Type="http://schemas.openxmlformats.org/officeDocument/2006/relationships/image" Target="media/image80.png"/><Relationship Id="rId371" Type="http://schemas.openxmlformats.org/officeDocument/2006/relationships/customXml" Target="ink/ink184.xml"/><Relationship Id="rId427" Type="http://schemas.openxmlformats.org/officeDocument/2006/relationships/customXml" Target="ink/ink212.xml"/><Relationship Id="rId26" Type="http://schemas.openxmlformats.org/officeDocument/2006/relationships/image" Target="media/image11.png"/><Relationship Id="rId231" Type="http://schemas.openxmlformats.org/officeDocument/2006/relationships/customXml" Target="ink/ink114.xml"/><Relationship Id="rId273" Type="http://schemas.openxmlformats.org/officeDocument/2006/relationships/customXml" Target="ink/ink135.xml"/><Relationship Id="rId329" Type="http://schemas.openxmlformats.org/officeDocument/2006/relationships/customXml" Target="ink/ink163.xml"/><Relationship Id="rId68" Type="http://schemas.openxmlformats.org/officeDocument/2006/relationships/image" Target="media/image32.png"/><Relationship Id="rId133" Type="http://schemas.openxmlformats.org/officeDocument/2006/relationships/customXml" Target="ink/ink65.xml"/><Relationship Id="rId175" Type="http://schemas.openxmlformats.org/officeDocument/2006/relationships/customXml" Target="ink/ink86.xml"/><Relationship Id="rId340" Type="http://schemas.openxmlformats.org/officeDocument/2006/relationships/image" Target="media/image168.png"/><Relationship Id="rId200" Type="http://schemas.openxmlformats.org/officeDocument/2006/relationships/image" Target="media/image98.png"/><Relationship Id="rId382" Type="http://schemas.openxmlformats.org/officeDocument/2006/relationships/image" Target="media/image189.png"/><Relationship Id="rId438" Type="http://schemas.openxmlformats.org/officeDocument/2006/relationships/image" Target="media/image217.png"/><Relationship Id="rId242" Type="http://schemas.openxmlformats.org/officeDocument/2006/relationships/image" Target="media/image119.png"/><Relationship Id="rId284" Type="http://schemas.openxmlformats.org/officeDocument/2006/relationships/image" Target="media/image140.png"/><Relationship Id="rId37" Type="http://schemas.openxmlformats.org/officeDocument/2006/relationships/customXml" Target="ink/ink17.xml"/><Relationship Id="rId79" Type="http://schemas.openxmlformats.org/officeDocument/2006/relationships/customXml" Target="ink/ink38.xml"/><Relationship Id="rId102" Type="http://schemas.openxmlformats.org/officeDocument/2006/relationships/image" Target="media/image49.png"/><Relationship Id="rId144" Type="http://schemas.openxmlformats.org/officeDocument/2006/relationships/image" Target="media/image70.png"/><Relationship Id="rId90" Type="http://schemas.openxmlformats.org/officeDocument/2006/relationships/image" Target="media/image43.png"/><Relationship Id="rId186" Type="http://schemas.openxmlformats.org/officeDocument/2006/relationships/image" Target="media/image91.png"/><Relationship Id="rId351" Type="http://schemas.openxmlformats.org/officeDocument/2006/relationships/customXml" Target="ink/ink174.xml"/><Relationship Id="rId393" Type="http://schemas.openxmlformats.org/officeDocument/2006/relationships/customXml" Target="ink/ink195.xml"/><Relationship Id="rId407" Type="http://schemas.openxmlformats.org/officeDocument/2006/relationships/customXml" Target="ink/ink202.xml"/><Relationship Id="rId449" Type="http://schemas.openxmlformats.org/officeDocument/2006/relationships/customXml" Target="ink/ink221.xml"/><Relationship Id="rId211" Type="http://schemas.openxmlformats.org/officeDocument/2006/relationships/customXml" Target="ink/ink104.xml"/><Relationship Id="rId253" Type="http://schemas.openxmlformats.org/officeDocument/2006/relationships/customXml" Target="ink/ink125.xml"/><Relationship Id="rId295" Type="http://schemas.openxmlformats.org/officeDocument/2006/relationships/customXml" Target="ink/ink146.xml"/><Relationship Id="rId309" Type="http://schemas.openxmlformats.org/officeDocument/2006/relationships/customXml" Target="ink/ink153.xml"/><Relationship Id="rId460" Type="http://schemas.openxmlformats.org/officeDocument/2006/relationships/fontTable" Target="fontTable.xml"/><Relationship Id="rId48" Type="http://schemas.openxmlformats.org/officeDocument/2006/relationships/image" Target="media/image22.png"/><Relationship Id="rId113" Type="http://schemas.openxmlformats.org/officeDocument/2006/relationships/customXml" Target="ink/ink55.xml"/><Relationship Id="rId320" Type="http://schemas.openxmlformats.org/officeDocument/2006/relationships/image" Target="media/image158.png"/><Relationship Id="rId155" Type="http://schemas.openxmlformats.org/officeDocument/2006/relationships/customXml" Target="ink/ink76.xml"/><Relationship Id="rId197" Type="http://schemas.openxmlformats.org/officeDocument/2006/relationships/customXml" Target="ink/ink97.xml"/><Relationship Id="rId362" Type="http://schemas.openxmlformats.org/officeDocument/2006/relationships/image" Target="media/image179.png"/><Relationship Id="rId418" Type="http://schemas.openxmlformats.org/officeDocument/2006/relationships/image" Target="media/image207.png"/><Relationship Id="rId222" Type="http://schemas.openxmlformats.org/officeDocument/2006/relationships/image" Target="media/image109.png"/><Relationship Id="rId264" Type="http://schemas.openxmlformats.org/officeDocument/2006/relationships/image" Target="media/image130.png"/><Relationship Id="rId17" Type="http://schemas.openxmlformats.org/officeDocument/2006/relationships/customXml" Target="ink/ink7.xml"/><Relationship Id="rId59" Type="http://schemas.openxmlformats.org/officeDocument/2006/relationships/customXml" Target="ink/ink28.xml"/><Relationship Id="rId124" Type="http://schemas.openxmlformats.org/officeDocument/2006/relationships/image" Target="media/image60.png"/><Relationship Id="rId70" Type="http://schemas.openxmlformats.org/officeDocument/2006/relationships/image" Target="media/image33.png"/><Relationship Id="rId166" Type="http://schemas.openxmlformats.org/officeDocument/2006/relationships/image" Target="media/image81.png"/><Relationship Id="rId331" Type="http://schemas.openxmlformats.org/officeDocument/2006/relationships/customXml" Target="ink/ink164.xml"/><Relationship Id="rId373" Type="http://schemas.openxmlformats.org/officeDocument/2006/relationships/customXml" Target="ink/ink185.xml"/><Relationship Id="rId429" Type="http://schemas.openxmlformats.org/officeDocument/2006/relationships/customXml" Target="ink/ink213.xml"/><Relationship Id="rId1" Type="http://schemas.openxmlformats.org/officeDocument/2006/relationships/numbering" Target="numbering.xml"/><Relationship Id="rId233" Type="http://schemas.openxmlformats.org/officeDocument/2006/relationships/customXml" Target="ink/ink115.xml"/><Relationship Id="rId440" Type="http://schemas.openxmlformats.org/officeDocument/2006/relationships/image" Target="media/image218.png"/><Relationship Id="rId28" Type="http://schemas.openxmlformats.org/officeDocument/2006/relationships/image" Target="media/image12.png"/><Relationship Id="rId275" Type="http://schemas.openxmlformats.org/officeDocument/2006/relationships/customXml" Target="ink/ink136.xml"/><Relationship Id="rId300" Type="http://schemas.openxmlformats.org/officeDocument/2006/relationships/image" Target="media/image148.png"/><Relationship Id="rId81" Type="http://schemas.openxmlformats.org/officeDocument/2006/relationships/customXml" Target="ink/ink39.xml"/><Relationship Id="rId135" Type="http://schemas.openxmlformats.org/officeDocument/2006/relationships/customXml" Target="ink/ink66.xml"/><Relationship Id="rId177" Type="http://schemas.openxmlformats.org/officeDocument/2006/relationships/customXml" Target="ink/ink87.xml"/><Relationship Id="rId342" Type="http://schemas.openxmlformats.org/officeDocument/2006/relationships/image" Target="media/image169.png"/><Relationship Id="rId384" Type="http://schemas.openxmlformats.org/officeDocument/2006/relationships/image" Target="media/image190.png"/><Relationship Id="rId202" Type="http://schemas.openxmlformats.org/officeDocument/2006/relationships/image" Target="media/image99.png"/><Relationship Id="rId244" Type="http://schemas.openxmlformats.org/officeDocument/2006/relationships/image" Target="media/image120.png"/><Relationship Id="rId39" Type="http://schemas.openxmlformats.org/officeDocument/2006/relationships/customXml" Target="ink/ink18.xml"/><Relationship Id="rId286" Type="http://schemas.openxmlformats.org/officeDocument/2006/relationships/image" Target="media/image141.png"/><Relationship Id="rId451" Type="http://schemas.openxmlformats.org/officeDocument/2006/relationships/oleObject" Target="embeddings/oleObject3.bin"/><Relationship Id="rId50" Type="http://schemas.openxmlformats.org/officeDocument/2006/relationships/image" Target="media/image23.png"/><Relationship Id="rId104" Type="http://schemas.openxmlformats.org/officeDocument/2006/relationships/image" Target="media/image50.png"/><Relationship Id="rId146" Type="http://schemas.openxmlformats.org/officeDocument/2006/relationships/image" Target="media/image71.png"/><Relationship Id="rId188" Type="http://schemas.openxmlformats.org/officeDocument/2006/relationships/image" Target="media/image92.png"/><Relationship Id="rId311" Type="http://schemas.openxmlformats.org/officeDocument/2006/relationships/customXml" Target="ink/ink154.xml"/><Relationship Id="rId353" Type="http://schemas.openxmlformats.org/officeDocument/2006/relationships/customXml" Target="ink/ink175.xml"/><Relationship Id="rId395" Type="http://schemas.openxmlformats.org/officeDocument/2006/relationships/customXml" Target="ink/ink196.xml"/><Relationship Id="rId409" Type="http://schemas.openxmlformats.org/officeDocument/2006/relationships/customXml" Target="ink/ink203.xml"/><Relationship Id="rId92" Type="http://schemas.openxmlformats.org/officeDocument/2006/relationships/image" Target="media/image44.png"/><Relationship Id="rId213" Type="http://schemas.openxmlformats.org/officeDocument/2006/relationships/customXml" Target="ink/ink105.xml"/><Relationship Id="rId420" Type="http://schemas.openxmlformats.org/officeDocument/2006/relationships/image" Target="media/image208.png"/><Relationship Id="rId255" Type="http://schemas.openxmlformats.org/officeDocument/2006/relationships/customXml" Target="ink/ink126.xml"/><Relationship Id="rId297" Type="http://schemas.openxmlformats.org/officeDocument/2006/relationships/customXml" Target="ink/ink147.xml"/><Relationship Id="rId462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957C20DBC3974A2184633DA1289BF0A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A077DB1-B02E-48FF-B79A-1CA54D4AF3B4}"/>
      </w:docPartPr>
      <w:docPartBody>
        <w:p w:rsidR="00BF47F9" w:rsidRDefault="00EB0DEC" w:rsidP="00EB0DEC">
          <w:pPr>
            <w:pStyle w:val="957C20DBC3974A2184633DA1289BF0A9"/>
          </w:pPr>
          <w:r>
            <w:rPr>
              <w:rFonts w:asciiTheme="majorHAnsi" w:eastAsiaTheme="majorEastAsia" w:hAnsiTheme="majorHAnsi" w:cstheme="majorBidi"/>
              <w:color w:val="156082" w:themeColor="accent1"/>
              <w:sz w:val="80"/>
              <w:szCs w:val="80"/>
            </w:rPr>
            <w:t>[Type the document title]</w:t>
          </w:r>
        </w:p>
      </w:docPartBody>
    </w:docPart>
    <w:docPart>
      <w:docPartPr>
        <w:name w:val="9A5E9140C35149F298B1E73DB13055A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D73E1CE-6AED-4362-B157-2ADC0822CCA6}"/>
      </w:docPartPr>
      <w:docPartBody>
        <w:p w:rsidR="00BF47F9" w:rsidRDefault="00EB0DEC" w:rsidP="00EB0DEC">
          <w:pPr>
            <w:pStyle w:val="9A5E9140C35149F298B1E73DB13055AA"/>
          </w:pPr>
          <w:r>
            <w:rPr>
              <w:rFonts w:asciiTheme="majorHAnsi" w:eastAsiaTheme="majorEastAsia" w:hAnsiTheme="majorHAnsi" w:cstheme="majorBidi"/>
            </w:rPr>
            <w:t>[Type the document sub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87C66"/>
    <w:rsid w:val="000E1101"/>
    <w:rsid w:val="00256BCA"/>
    <w:rsid w:val="003861EE"/>
    <w:rsid w:val="00587C66"/>
    <w:rsid w:val="00625A22"/>
    <w:rsid w:val="006628D5"/>
    <w:rsid w:val="008E472D"/>
    <w:rsid w:val="00AF220B"/>
    <w:rsid w:val="00BF47F9"/>
    <w:rsid w:val="00C048E4"/>
    <w:rsid w:val="00C20520"/>
    <w:rsid w:val="00E8088D"/>
    <w:rsid w:val="00EB0D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57C20DBC3974A2184633DA1289BF0A9">
    <w:name w:val="957C20DBC3974A2184633DA1289BF0A9"/>
    <w:rsid w:val="00EB0DEC"/>
    <w:pPr>
      <w:spacing w:after="160" w:line="259" w:lineRule="auto"/>
    </w:pPr>
  </w:style>
  <w:style w:type="paragraph" w:customStyle="1" w:styleId="9A5E9140C35149F298B1E73DB13055AA">
    <w:name w:val="9A5E9140C35149F298B1E73DB13055AA"/>
    <w:rsid w:val="00EB0DEC"/>
    <w:pPr>
      <w:spacing w:after="160" w:line="259" w:lineRule="auto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00.685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11 61 96 0,'-10'-16'35'16,"10"16"0"-16,-2-18 0 15,15 22-24-15,1-9-5 16,9-1-7-16,10 6-31 16,-8-7-2-16,5 4 0 15,-7-7-3-1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9:52.136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33 10 83 0,'1'-14'34'0,"-1"14"1"16,-2 11 0-16,7 10-22 0,-13-2-4 16,7 12-4-16,-6 1-1 15,4 10-2 1,-1 6 1-16,-1 3-3 15,1 3 0-15,0 3-2 0,4 1-1 16,-3-5-3-16,9 10-9 16,-9-21-21-16,10-1 0 15,-5-17 1-15,5-3-1 1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40.526"/>
    </inkml:context>
    <inkml:brush xml:id="br0">
      <inkml:brushProperty name="width" value="0.02646" units="cm"/>
      <inkml:brushProperty name="height" value="0.02646" units="cm"/>
      <inkml:brushProperty name="color" value="#C0504D"/>
      <inkml:brushProperty name="fitToCurve" value="1"/>
    </inkml:brush>
  </inkml:definitions>
  <inkml:trace contextRef="#ctx0" brushRef="#br0">0 29 65 0,'0'0'34'16,"0"0"1"-16,0 0 0 15,8 14-21-15,-13-4-5 16,13 11-4-16,-6 2-2 16,7 6 0-16,2 2-2 15,2 1 0-15,3-2-1 16,3-2 0-16,0-4 1 0,-1-4 0 16,-1-8 0-16,0-5 1 15,-4-11 1-15,0-3-1 16,-5-9 1-1,-1-5-1-15,-4-6 0 0,0-6-1 16,0-2-1-16,1-4-3 16,5 9-7-16,-9-5-26 15,15 11-1-15,-7-2-1 16,7 13 0-16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39.432"/>
    </inkml:context>
    <inkml:brush xml:id="br0">
      <inkml:brushProperty name="width" value="0.02646" units="cm"/>
      <inkml:brushProperty name="height" value="0.02646" units="cm"/>
      <inkml:brushProperty name="color" value="#C0504D"/>
      <inkml:brushProperty name="fitToCurve" value="1"/>
    </inkml:brush>
  </inkml:definitions>
  <inkml:trace contextRef="#ctx0" brushRef="#br0">131 22 36 0,'0'0'27'16,"0"0"1"-16,0 0-5 15,-3 10-5-15,3-10-4 16,0 0-1-16,0 0-3 0,0 0-2 16,-10 10-3-16,10-10 0 15,-10 15-1-15,3-3-1 16,-4 1-1-16,1 4 0 16,-3 0 0-16,2 3-1 15,-2-3 1-15,3 3 1 16,-1-5 0-16,5 1 0 15,-3-5 0-15,5 2 0 16,-2-3-1-16,6-10 1 16,3 14-1-16,10-14-1 15,12-7 1-15,18-9-2 16,17-7 0-16,13-10-4 16,24-3-32-16,-3-10-1 0,7 3-1 15,-10-5-1-15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39.088"/>
    </inkml:context>
    <inkml:brush xml:id="br0">
      <inkml:brushProperty name="width" value="0.02646" units="cm"/>
      <inkml:brushProperty name="height" value="0.02646" units="cm"/>
      <inkml:brushProperty name="color" value="#C0504D"/>
      <inkml:brushProperty name="fitToCurve" value="1"/>
    </inkml:brush>
  </inkml:definitions>
  <inkml:trace contextRef="#ctx0" brushRef="#br0">0 0 50 0,'0'0'31'16,"0"0"1"-16,0 0-1 16,0 0-17-16,0 0-5 15,15 19-1-15,2-9-3 16,12 12-1-16,2 2-1 16,11 9-1-16,6 6 0 15,10 11-1-15,4 8-1 16,4 13 1-16,0 13-1 15,1 10 1-15,-2 8-1 16,0 12-1-16,-3 10 2 16,-6 10-1-16,-5 6 0 0,-5 2-1 15,-6 4 1-15,-9 0 0 16,-9 7 0-16,-14-3 1 16,-11-1 0-16,-12-4 1 15,-15-2-1-15,-10 3 2 16,-11-9-2-16,-5-5 1 15,-5-9 1-15,0-8 0 16,1-14-2-16,6-10 1 16,10-19 0-16,8-14-1 15,7-14 1-15,9-12-1 16,7-12-1-16,3-10 0 16,10-10-1-16,0 0 0 0,-8-10-2 15,2-3-3-15,6 13-8 16,-10-23-18-16,9 12-3 15,-6-6 0-15,7 17-1 16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28.743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15 36 75 0,'-16'2'35'0,"16"-2"-2"16,0 0 2-16,10-2-14 15,2-6-12-15,14 4-7 16,10 0-33-16,1-5-2 16,8 5-1-16,1-3-2 15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28.353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1 23 90 0,'-9'-5'33'0,"9"5"1"15,13-7-4-15,9 8-20 16,3-4-8-16,6-2-25 15,11 5-7-15,1-6-4 16,7 10 2-16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27.899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8 13 35 0,'-13'3'29'0,"13"-3"-1"15,0 0 4-15,0 0-9 16,0 0-5-16,0 0-4 15,19-5-4-15,-8-1-1 16,13 7-3-16,0-5-1 0,7 3-3 16,6 4-9-16,-3-5-26 15,10 3 0-15,-7-6-1 16,5 5-1-16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22.290"/>
    </inkml:context>
    <inkml:brush xml:id="br0">
      <inkml:brushProperty name="width" value="0.02646" units="cm"/>
      <inkml:brushProperty name="height" value="0.02646" units="cm"/>
      <inkml:brushProperty name="color" value="#FFC000"/>
      <inkml:brushProperty name="fitToCurve" value="1"/>
    </inkml:brush>
  </inkml:definitions>
  <inkml:trace contextRef="#ctx0" brushRef="#br0">3 27 88 0,'-12'2'35'0,"12"-2"0"16,18 6 1-16,22-1-21 16,8-10-7-16,21 5-2 15,14-4-6-15,3-5-26 16,10 6-8-16,-8-5-1 16,-3 4-2-16,-17-3 0 0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21.914"/>
    </inkml:context>
    <inkml:brush xml:id="br0">
      <inkml:brushProperty name="width" value="0.02646" units="cm"/>
      <inkml:brushProperty name="height" value="0.02646" units="cm"/>
      <inkml:brushProperty name="color" value="#FFC000"/>
      <inkml:brushProperty name="fitToCurve" value="1"/>
    </inkml:brush>
  </inkml:definitions>
  <inkml:trace contextRef="#ctx0" brushRef="#br0">0 52 62 0,'0'0'32'16,"0"0"-1"-16,0 0 3 15,18-14-14-15,11 16-6 16,2-11-4-16,20 7-3 16,7-5-2-16,12 4-3 0,8 1-7 15,-4-5-28 1,7 3 0-16,-11-1-2 16,-6 4 1-1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21.508"/>
    </inkml:context>
    <inkml:brush xml:id="br0">
      <inkml:brushProperty name="width" value="0.02646" units="cm"/>
      <inkml:brushProperty name="height" value="0.02646" units="cm"/>
      <inkml:brushProperty name="color" value="#FFC000"/>
      <inkml:brushProperty name="fitToCurve" value="1"/>
    </inkml:brush>
  </inkml:definitions>
  <inkml:trace contextRef="#ctx0" brushRef="#br0">-6 48 63 0,'0'0'30'0,"-9"-2"4"16,9 2-2-16,0 0-11 15,13-7-7-15,15 9-4 16,0-6-2-16,19 4-3 15,7-3-1-15,12 1-2 16,6 0-3-16,-3-8-11 16,7 11-21-16,-10-9-2 0,-2 5 0 15,-13-7-1-15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20.055"/>
    </inkml:context>
    <inkml:brush xml:id="br0">
      <inkml:brushProperty name="width" value="0.02646" units="cm"/>
      <inkml:brushProperty name="height" value="0.02646" units="cm"/>
      <inkml:brushProperty name="color" value="#FFC000"/>
      <inkml:brushProperty name="fitToCurve" value="1"/>
    </inkml:brush>
  </inkml:definitions>
  <inkml:trace contextRef="#ctx0" brushRef="#br0">5-2 71 0,'0'0'34'0,"-9"0"1"16,9 0 0-16,0 0-25 15,0 0-3-15,18 0-3 16,-4 1-1-16,4 3-2 15,2 2-1-15,0 1 0 16,0 3 0-16,-6 2 0 0,-7 0 0 16,-6 1-1-16,-5 1 1 15,-7-1-1-15,-4-1 1 16,-3-3-2-16,0 9-8 16,-6-11-24-16,9 6-1 15,-3-6-1-15,11 2 1 1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9:50.365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7 81 103 0,'-20'-5'36'0,"20"5"2"0,0 0-3 16,22-7-27-16,1 0-3 15,11-2-4-15,9 3-7 16,-5-9-29-16,14 8-1 16,-8-9-1-16,1 7 0 15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19.086"/>
    </inkml:context>
    <inkml:brush xml:id="br0">
      <inkml:brushProperty name="width" value="0.02646" units="cm"/>
      <inkml:brushProperty name="height" value="0.02646" units="cm"/>
      <inkml:brushProperty name="color" value="#FFC000"/>
      <inkml:brushProperty name="fitToCurve" value="1"/>
    </inkml:brush>
  </inkml:definitions>
  <inkml:trace contextRef="#ctx0" brushRef="#br0">0 74 56 0,'0'0'29'16,"20"-11"2"0,-9 6-2-16,8 6-19 15,-6-9-2-15,9 8-2 0,-3-3-1 16,6 3-2-16,-4-2 1 16,5 3-1-16,-2-3 0 15,5 2 0-15,0-3-1 16,4 0 0-16,-1-2-1 15,6 0 0-15,2-2 0 16,6 2 0-16,-1-1 0 16,0 1-1-16,0 2 0 0,-4 0 0 15,-2 3 0-15,-3 2 0 16,-4-1-1 0,-3 2 1-16,-3-1-1 15,0 0 0-15,2 4-5 0,-7-9-24 16,8 9-3-16,-5-6-2 15,4 0 0-15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16.989"/>
    </inkml:context>
    <inkml:brush xml:id="br0">
      <inkml:brushProperty name="width" value="0.02646" units="cm"/>
      <inkml:brushProperty name="height" value="0.02646" units="cm"/>
      <inkml:brushProperty name="color" value="#FFC000"/>
      <inkml:brushProperty name="fitToCurve" value="1"/>
    </inkml:brush>
  </inkml:definitions>
  <inkml:trace contextRef="#ctx0" brushRef="#br0">-1 266 74 0,'2'-45'35'16,"9"5"1"-16,-1-4 0 0,12 11-17 15,-1-3-12-15,11 10-2 16,0 2-3-16,4 11-1 16,-4 8 0-16,-3 9-1 15,-10 11-1-15,-10 9 0 16,-9 6 1-16,-10 5-2 16,-7 4 2-16,-6-1-1 15,-5-2 1-15,1-4 0 16,2-6 0-16,4-8 1 15,6-7-3-15,4-11-3 16,11 0-30-16,7-10 1 16,9 2-2-16,-1-6-1 15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16.645"/>
    </inkml:context>
    <inkml:brush xml:id="br0">
      <inkml:brushProperty name="width" value="0.02646" units="cm"/>
      <inkml:brushProperty name="height" value="0.02646" units="cm"/>
      <inkml:brushProperty name="color" value="#FFC000"/>
      <inkml:brushProperty name="fitToCurve" value="1"/>
    </inkml:brush>
  </inkml:definitions>
  <inkml:trace contextRef="#ctx0" brushRef="#br0">6 0 89 0,'0'0'37'16,"0"0"-2"-16,0 0 2 16,0 0-27-16,5 13-3 15,-3 1-3-15,2 5-1 16,-1 7 0-16,1 9-2 15,-1 9 0-15,-2 10-1 16,0 9-1-16,-3 3-2 16,2 6-4-16,-7-9-8 15,5 10-22-15,-6-13 1 0,5-5-1 16,-4-18 0-1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16.270"/>
    </inkml:context>
    <inkml:brush xml:id="br0">
      <inkml:brushProperty name="width" value="0.02646" units="cm"/>
      <inkml:brushProperty name="height" value="0.02646" units="cm"/>
      <inkml:brushProperty name="color" value="#FFC000"/>
      <inkml:brushProperty name="fitToCurve" value="1"/>
    </inkml:brush>
  </inkml:definitions>
  <inkml:trace contextRef="#ctx0" brushRef="#br0">28 39 81 0,'-4'11'33'0,"-6"-3"0"16,7 8 0-16,-7-4-24 15,12 9-4-15,-2-4-1 16,8 0-2-16,3-3-1 0,7-3 0 16,4-5 0-16,4-5 0 15,2-4-1 1,2-6 0-16,-2-4 0 15,-2-5 0-15,-7-2 0 0,-1 0 0 16,-7-2 0-16,-2 4 2 16,-5 1-2-16,1 5 2 15,-5 1 0-15,0 11-1 16,2-10 1-16,-2 10-1 16,0 0 0-16,7 16 0 15,-2-4 1-15,-1 2-2 16,2 5 1-16,-2 0 0 0,0 1 0 15,0 0-2-15,0-1 2 16,-1-2-1 0,2-2-1-16,1-5-2 15,8 3-9-15,-14-13-23 16,26-3-1-16,-13-9 0 0,6 1-1 16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14.754"/>
    </inkml:context>
    <inkml:brush xml:id="br0">
      <inkml:brushProperty name="width" value="0.02646" units="cm"/>
      <inkml:brushProperty name="height" value="0.02646" units="cm"/>
      <inkml:brushProperty name="color" value="#FFC000"/>
      <inkml:brushProperty name="fitToCurve" value="1"/>
    </inkml:brush>
  </inkml:definitions>
  <inkml:trace contextRef="#ctx0" brushRef="#br0">0 15 71 0,'15'-1'35'0,"3"-7"-1"15,8 9 1-15,-6-8-15 16,11 11-11-16,-4 0-4 16,3 7-2-16,-9 4-1 15,-5 5-2-15,-11 2 0 16,-10 0 1-16,-7 1-2 15,-8 0 1-15,-6-4-1 16,-3-3 1-16,2-4 1 0,1-4-1 16,6-3 1-16,5-2-1 15,5-2 1-15,10-1 0 16,0 0 0-16,0 0-1 16,12-10 1-16,5 6-1 15,0 0 0-15,6 0 0 16,4 2-1-16,2 0 1 15,3 4-1-15,-2 2 1 16,1 6-1-16,-5 2 0 16,-2 4 1-16,-5 3 0 15,-7 1 1-15,-9 3-1 16,-8 1 1-16,-9 0 0 16,-9-4 1-16,-4-2 0 0,-7 0 0 15,0-3 0-15,-3-4 0 16,5-2 1-16,4-3-2 15,5-3 0-15,11-1-2 16,12-2-5-16,13-2-30 16,0-5 0-16,17 5-3 15,-2-5 1-15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12.707"/>
    </inkml:context>
    <inkml:brush xml:id="br0">
      <inkml:brushProperty name="width" value="0.02646" units="cm"/>
      <inkml:brushProperty name="height" value="0.02646" units="cm"/>
      <inkml:brushProperty name="color" value="#FFC000"/>
      <inkml:brushProperty name="fitToCurve" value="1"/>
    </inkml:brush>
  </inkml:definitions>
  <inkml:trace contextRef="#ctx0" brushRef="#br0">1891 22 41 0,'0'0'29'0,"0"0"2"0,-3-12-2 16,3 12-15-16,-12 1-3 16,12-1-4-16,-16 4-2 15,6 1-1-15,-5-5 0 16,2 4-1-16,-5-4 0 15,1 1-1-15,-5-3 0 16,-3 1-1-16,-7-5 0 16,-9 2 0-16,-10-2-1 15,-15 0 1-15,-13 3-1 0,-10 2 1 16,-11 4-1-16,-7 4 0 16,-3 2 1-1,-1 3-1-15,3-1 1 16,7 1-1-16,7-2 1 0,7-4-1 15,6-4 1-15,6-3 0 16,6-2 0-16,6 0 0 16,5-2 0-16,5 2 0 15,6-1 0-15,5 2 0 16,10 1-1-16,6 0 0 16,8 2 0-16,8-4-1 15,10 3-16-15,16 5-18 16,6-5 1-16,1-5-3 0,15 2 1 15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11.316"/>
    </inkml:context>
    <inkml:brush xml:id="br0">
      <inkml:brushProperty name="width" value="0.02646" units="cm"/>
      <inkml:brushProperty name="height" value="0.02646" units="cm"/>
      <inkml:brushProperty name="color" value="#FFC000"/>
      <inkml:brushProperty name="fitToCurve" value="1"/>
    </inkml:brush>
  </inkml:definitions>
  <inkml:trace contextRef="#ctx0" brushRef="#br0">144 1395 5 0,'0'0'24'0,"0"0"-1"0,0 0 3 16,0 0-11-16,0 0-1 16,0 0-2-16,0 0 0 15,-12-9-1-15,12 9 0 16,0 0-2-16,0 0-1 16,0 0-2-16,0 0-1 15,0 0-2-15,0 0 0 16,0 0-2-16,7 12 0 15,-7-12-1-15,0 0 1 16,12 7-1-16,-12-7 1 16,9-1-1-16,-9 1 0 15,7-9 1-15,-7 9-1 16,2-18 1-16,-2 18 0 0,-2-17 0 16,2 17-1-16,-8-12 1 15,8 12-1-15,-9-1 1 16,9 1-1-16,-12 8 0 15,12-8 0-15,-10 11 0 16,10-11 0-16,-7 13 0 16,7-13 0-16,-1 13 0 15,1-13 0-15,2 11 0 16,-2-11 1-16,0 0 0 16,5 11 1-16,-5-11-1 15,0 0 1-15,0 0 0 16,-2-13 0-16,-2 3 0 0,3-3-1 15,0-2 0-15,-1-2 1 16,2-1-1-16,2-2 0 16,-1-2 0-1,2 1 0-15,1-1-1 16,0 2 1-16,-1 0 0 0,1 3-1 16,-2-1 1-16,0 0-1 15,-2-1 0-15,1 3 1 16,-1-1-1-16,0 1 1 15,0-3-1-15,0 1 1 16,0 0 0-16,-1 1-1 16,0 2 1-16,1-2-1 15,-1 2 0-15,1 1 0 0,-2 2 0 16,1-2 0-16,-1 2-1 16,1-1 1-1,-1 2-1-15,1 0 2 16,-1-1-2-16,0 0 1 0,0 0-1 15,-1 0 1-15,1 0 0 16,1 1 1-16,0 1-1 16,1-1 0-16,0-1 0 15,1-1 0-15,1 2 1 16,0 0-1-16,0 2 0 16,-1-2 0-16,-1 11 0 15,2-16 1-15,-2 16-1 16,-1-16 0-16,1 16 0 15,-1-16 0-15,1 16 1 16,-3-18-2-16,3 6 1 16,0 0 0-16,2-2 0 15,-2 2 0-15,1-1 1 0,-1 0-1 16,1 1 0-16,-2 3 0 16,0-1 0-16,1 10 1 15,-4-17-1-15,3 7 0 16,1 10 0-16,-3-17 1 15,3 7-1-15,1 0 0 16,1 0 0-16,-2 10 0 16,5-17 0-16,-5 17 0 15,5-14 0-15,-5 14 0 16,1-16 0-16,-1 16 0 16,-1-15 0-16,1 15 0 15,-3-19 0-15,1 10 0 16,0-1 0-16,4-1 0 0,-2 0 0 15,1 0 0-15,0 2 0 16,1-1 0-16,-2 10 0 16,2-14 1-16,-2 14-1 15,1-12 0-15,-1 12 0 16,-1-10 0-16,1 10 0 16,-1-13 0-16,1 13 0 15,-3-16 0-15,3 16 0 16,1-17 0-16,-1 17 1 15,1-15-1-15,-1 15 0 16,2-12 0-16,-2 12 0 16,2-10-1-16,-2 10 1 15,0 0 1-15,0 0-1 0,0 0 1 16,-3-11-1-16,3 11 0 16,0 0 0-16,0 0 0 15,0 0 0-15,-10 0-1 16,10 0 1-16,-10 8-1 15,10-8 1-15,-16 18-1 16,6-5 1-16,1 1 0 16,-2 1-1-16,0 2 1 15,1-2 0-15,1 0-1 16,1 0 1-16,0-2 0 16,3-2 0-16,0 0 0 15,5-11 0-15,-8 11 0 16,8-11 0-16,0 0 0 0,0 0 0 15,0 0 0-15,0 0 1 16,0 0-1 0,0-18 0-16,3 8 0 15,-1 0 1-15,2-4-1 0,1-2 0 16,-1 0 0-16,1 1 1 16,0-1-1-16,0 1 0 15,0 1 1-15,2-4-1 16,0 3 1-16,-2-1-1 15,3 0 0-15,0 0 0 16,1 0 1-16,-2 2-1 16,1 1 0-16,-1 4 0 0,-7 9 0 15,9-13 0-15,-9 13 1 16,0 0-2-16,0 0 1 16,8-11 0-16,-8 11 0 15,0 0 1-15,0 0-1 16,0 0 0-16,9-12 0 15,-9 12 0-15,0 0 0 16,0 0 1-16,8-10-1 16,-8 10 0-16,0 0 0 15,0 0 0-15,0 0 0 16,0 0 1-16,0 0-1 16,0 0 0-16,0 0 0 15,0 0 0-15,0 0 0 0,0 0 0 16,4-11 0-1,-4 11 0-15,4-9 1 16,-4 9-1-16,6-10 0 16,-6 10 1-16,0 0-1 0,5-11 0 15,-5 11 0-15,0 0 0 16,0 0 0-16,0 0 0 16,0 0 0-16,0 0 0 15,0 0 0-15,0 0 0 16,0 0 0-16,0 0 0 15,0 0 0-15,0 0 0 16,0 0 0-16,0 0 0 16,0 0 0-16,0 0 0 0,0 0 0 15,0 0 0 1,0 0 1-16,2 10-1 16,-2-10-1-16,3 20 1 15,0-1 0-15,1 0 0 0,2 5 1 16,1 2-2-16,0 2 1 15,2 0 0-15,0-1-1 16,1-2 1-16,-2-6-1 16,-1-1 1-16,-1-5-1 15,-1-3 1-15,-5-10 0 16,7 10 0-16,-7-10 0 16,0 0 0-16,0 0 0 15,0 0 0-15,0 0 0 16,0 0 0-16,0 0 0 15,0 0 0-15,0 0-1 16,-10-4 2-16,10 4-2 16,-19 3 1-16,6 1 0 0,-4-1-1 15,-4 1 1-15,-1-1-1 16,0 1-1-16,3 2-3 16,-4-10-17-16,23 4-17 15,-20 7 0-15,20-7-1 16,0 0-1-16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02.325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19 86 93 0,'-21'-3'38'0,"21"3"0"16,0 0-1-16,10-3-30 16,6-2-4-16,9-7-10 15,17 5-28-15,1-12-3 16,10 3-1-16,-1-5 0 0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02.043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104 0 54 0,'0'0'35'16,"0"0"2"-16,0 0-1 16,0 0-9-16,0 0-13 15,-9 12-5-15,7 3-2 16,-6 0-2-16,2 5-2 16,-3 6 0-16,0 6-1 15,-2 6-1-15,0 3 0 16,1 3-1-16,1 3 0 0,0-1 0 15,3 0 0-15,2-1 0 16,3-6 0-16,3-4 0 16,4-5-1-16,3-4 0 15,3-9-2-15,9 0-6 16,-9-12-28-16,16 1-1 16,-9-11-2-16,9 1 2 15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01.637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206 84 0,'5'-26'36'0,"8"8"-1"0,-4-4-1 15,8 8-26-15,-2-7-6 16,2 2-6-16,10 8-12 16,-7-10-19-16,7 6 0 15,-5-6 0-15,5 3 0 1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9:50.052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37-2 46 0,'0'0'32'0,"-11"-7"0"15,11 7 1-15,0 0-7 16,0 0-9-16,0 0-5 16,8 14-3-16,-8-14-1 15,4 25-1-15,-5-6-1 16,3 6-1-16,-5 4-1 15,1 7-1-15,-3 6 0 16,0 6-2-16,-3 3 1 16,2 4-2-16,-1 4 1 15,4 1-1-15,2 0-1 16,1-5-3-16,7 0-2 16,-2-18-8-16,15 5-25 15,-6-21 1-15,11-5-1 0,-7-19 0 1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01.465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173 48 69 0,'-4'-16'34'15,"4"16"1"-15,-8-23-6 16,8 23-13-16,-13-9-5 16,13 9-2-16,-21 10-3 15,11 3 0-15,-7 4-2 16,5 9-1-16,-3 5 0 0,3 9 0 15,2 6-2-15,1 4 0 16,0 6-1-16,1 4 0 16,3 2-1-1,-1 2 1-15,2-1 0 16,1-3 0-16,-1-4 0 0,3-5-2 16,2-5 1-16,-1-8-3 15,5-2-7-15,-10-15-26 16,9 3-1-16,-10-15 0 15,5 5-1-1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00.856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181 43 0,'0'0'31'15,"0"0"2"-15,0 0 0 16,0 0-11-16,0 0-9 15,0 0-3-15,0 0-3 0,10-6-2 16,-10 6-1-16,23-17-1 16,-6 5-2-16,2-1 0 15,2-3 0-15,-2-1-1 16,-1-2 1-16,-3 3 0 16,-3 0 0-16,-5 2-1 15,-4 1 1-15,-4 3 0 16,1 10-1-16,-17-13 1 15,3 13 0-15,-1 4 0 16,-3 3 0-16,1 6 0 16,-1 3 0-16,2 6 1 15,1 4-1-15,2 4 1 16,5-1-1-16,1 0 0 0,5-1-1 16,3-4 1-16,6-4-3 15,3-6 0-15,8-3-3 16,0-15-8-16,11 3-24 15,-5-13 0-15,8 3 0 16,-7-9-1-1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00.215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384 86 0,'0'0'35'0,"0"0"1"16,0 0-6-16,0 0-19 15,3-16-3-15,8 9-4 16,-1-6-1-16,4-2-2 15,2-6 1-15,4-3-2 16,3-7 0-16,1-2 1 0,-1-1-1 16,-2 0 1-16,-2 0-1 15,-4 3 0-15,-3 3 1 16,-5 4-1 0,-3 6 1-16,-5 5-1 0,1 13 0 15,-16-11 0-15,4 13 1 16,-4 7-1-16,0 6 0 15,-3 3 0-15,0 7 1 16,2 7-1-16,1 4 1 16,7 4 0-16,3 2-1 15,7 0 1-15,4 0 0 16,5-2-1-16,8-6 0 16,1-6-1-16,6-6-1 0,-2-9-2 15,7 3-13-15,-10-19-20 16,6 0 0-1,-9-10-1-15,3 1 1 16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7:59.215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222-6 62 0,'0'0'33'16,"0"0"-1"-16,1-10-6 0,-1 10-8 15,0 0-6-15,0 0-4 16,0 0-2-16,-9 12-1 16,9-12-3-1,-19 18-1-15,4-2 0 0,-5 6-1 16,-1 4 0-16,-3 3 0 15,0 3 0-15,2 0 0 16,-1-3 0-16,5-4 1 16,3-3 0-16,7-5 1 15,3-7-1-15,5-10 1 16,11 8 0-16,5-8 1 16,9-4-2-16,8-1 1 15,9-1-3-15,5-6-4 0,14 9-30 16,-9-4-2-1,8 4-1-15,-9-1-1 16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7:58.715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9 0 77 0,'0'0'34'0,"0"0"0"15,2 12-1-15,-12-3-23 16,11 11-4-16,-3 2-3 16,3 8-2-16,1 6-1 0,0 3-1 15,3 4 0-15,1 1 0 16,1 1-1-16,-1-8 0 16,2-1-1-16,-5-8 0 15,6-2-6-15,-14-15-16 16,11 2-7-16,-6-13-1 15,0 0 1-15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7:10.718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2070 130 45 0,'0'0'32'15,"0"0"-1"-15,0 0 3 16,0 0-9-16,0 0-8 16,-11-2-6-16,11 2-2 15,0 0-2-15,0 0-2 16,0 0-1-16,0 0-1 16,0 0 0-16,0 0-1 15,0 0 0-15,0 0 0 16,0 0-1-16,0 0 1 15,-10 8 0-15,10-8-1 0,0 0 0 16,-12 3 1-16,12-3-1 16,-12-1 0-16,12 1 0 15,-14-3-1-15,14 3 1 16,-16-1 0-16,6-1-1 16,-1 2 0-16,0 2 1 15,-2 1-1-15,-1 0 0 16,0 2 1-16,1 0-1 15,0 0 0-15,1-1 1 16,0 0 0-16,1-3-1 16,1-1 1-16,0 0 0 15,1-1 0-15,-2 0-1 16,-2-1 1-16,-4 1-1 0,0 1 0 16,-1 1 0-16,-1 2 0 15,-2-1 0-15,2 0 0 16,0-2 0-16,1 1 0 15,3-1 0-15,1-1 1 16,-2 0-1-16,2-2 0 16,0-1 0-16,-1 1 0 15,0 0 0-15,-3 0 0 16,1-1 0-16,-3 3 0 16,0 0 0-16,-2 1 0 15,-1 2 0-15,2 1 0 16,-2-2 0-16,1 0 0 15,0 0 0-15,3-1 0 0,1-1 0 16,3-1 0-16,0-1 0 16,2 0 0-16,1 1 0 15,0 0 0-15,1 1 0 16,-1 1 0-16,0 1 0 16,-1-1 0-16,0 1 0 15,-1-2 0-15,0 2 0 16,0-3 0-16,1-1 0 15,0 0 0-15,-2-2 0 16,4 2 0-16,-3-1 0 16,2 0 0-16,0 3 0 15,0-1 0-15,0 2 0 16,-1 0 0-16,0 1 0 0,-3 0 0 16,2-1 0-16,-1 0 0 15,-2 1 0 1,0-1 0-16,0 0 0 15,2-1 0-15,-1 0 0 0,0 0 0 16,1 2 0-16,1-1 0 16,0 0 0-16,-1 1 0 15,-2 0 0-15,2 0 0 16,-2 2 0-16,-2-1 0 16,1-1 0-16,-2 2 0 15,0-1 0-15,-1-1 0 16,0 2 0-16,1 0 0 15,-1 0 0-15,2-1 0 0,0 1 0 16,1 0 0 0,2 1 0-16,0-2 0 15,2 0 0-15,1 0 0 16,1-3 0-16,0 1 0 0,1-2 0 16,0-1 0-16,-1 1 0 15,0-1 0-15,-1 1 0 16,0 0 0-16,-2 2 0 15,2-1 0-15,-2 1 0 16,1 1 0-16,1-1 0 16,1 1 0-16,1-1 0 15,0 1 0-15,0-1 0 0,1-1 0 16,10 1 0 0,-17 0 0-16,17 0 0 15,-15-2 0-15,15 2 0 16,-12-4 0-16,12 4 0 0,0 0-1 15,0 0-1-15,0 0-1 16,0 0-2-16,10-15-1 16,3 11-1-16,-6-5 0 15,9 2-1-15,-7-5 2 16,3 4 1-16,-5-5 0 16,0 2 3-16,-3 0 1 15,-3 1 2-15,-1 10 2 16,-2-19 0-16,2 19 1 15,-5-12 0-15,5 12 0 16,0 0 0-16,-12-4-1 16,12 4 0-16,-14 3-2 15,14-3 1-15,-15 5-1 0,15-5-1 16,-13 4 0-16,13-4 0 16,0 0 1-16,0 0-1 15,-10 3 0-15,10-3 0 16,0 0 0-16,0 0 1 15,0 0-1-15,0 0 0 16,0 0 1-16,0 0-1 16,0 0 1-16,0 0 0 15,0 0-1-15,-12 12 0 16,1-4 1-16,-3 2-1 16,-5 3 0-16,-4 2 0 15,-3 4 0-15,-3-1 0 16,2 0 0-16,5-1 0 0,1-3 0 15,6-2 0-15,7 1 1 16,8-13-1-16,8 17 0 16,6-10 1-16,8 2 0 15,1-4 1-15,6 2-1 16,1 1 0-16,1-2 0 16,-3 2 1-16,-3-3-2 15,0 5-3-15,-12-10-25 16,10 13-10-16,-13-11 1 15,5 5-3-15,-15-7 0 16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7:08.375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26 60 43 0,'0'0'27'16,"0"0"-1"-16,0 0 2 16,-14-5-13-16,14 5-3 15,0 0-3-15,0 0-2 16,-9 9-1-16,9-9 0 15,0 0-1-15,-4 17 1 16,4-17-2-16,1 13 0 16,-1-13-1-16,5 15 0 15,-5-15-1-15,13 10 0 16,-13-10 0-16,16 0 0 16,-16 0-1-16,16-10 1 0,-16 10-1 15,7-18 0-15,-7 18 1 16,-1-18-2-16,1 18 1 15,-8-13-1-15,8 13 1 16,-10-3-1-16,10 3 1 16,0 0-1-16,-10 7 0 15,10-7 0-15,0 10 0 16,0-10 0-16,3 12 0 16,-3-12-1-16,14 9 1 15,-5-7 0-15,3-2 0 16,1-2 0-16,-3-1 1 15,1-4 0-15,-1 0-1 16,-2-3 1-16,-6-1 0 0,-3-2 0 16,-6 0 0-16,-1 2 0 15,-4 1 1-15,0 3-1 16,-3 3 0-16,0 4 0 16,0 4 0-16,2 5-1 15,3 1 1-15,3 5-2 16,3-3 1-16,3 0-1 15,5 1-3-15,-4-13-13 16,18 6-19-16,-7-13-1 16,6 3 1-16,-6-8-2 15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55.482"/>
    </inkml:context>
    <inkml:brush xml:id="br0">
      <inkml:brushProperty name="width" value="0.01764" units="cm"/>
      <inkml:brushProperty name="height" value="0.01764" units="cm"/>
      <inkml:brushProperty name="color" value="#548DD4"/>
      <inkml:brushProperty name="fitToCurve" value="1"/>
    </inkml:brush>
  </inkml:definitions>
  <inkml:trace contextRef="#ctx0" brushRef="#br0">73 36 100 0,'-13'-8'35'16,"13"8"1"-16,9-12-1 15,12 12-23-15,-4-7-6 16,9 3-2-16,0 0-1 16,2 4-1-16,-3 4-1 15,-5 4-2-15,-7 2 1 16,-10 3-2-16,-9 4 2 0,-9 1-2 16,-9 4 1-16,-5 1 0 15,-5-2 1-15,1 0 0 16,2-3 0-16,4-2 1 15,5-5-1-15,6-2 0 16,5-4 1-16,11-5 0 16,0 0-1-16,0 0 1 15,0 0 0-15,0 0 0 16,12 0 0-16,-12 0 0 16,12-3-1-16,-12 3 0 15,13-4 1-15,-13 4-1 16,15-1 0-16,-3 2 0 15,3 2 0-15,3 2 0 0,3 3 0 16,-1 2 0-16,0 4 0 16,-4 7 0-16,-4 0 0 15,-9 7 0-15,-8 2 0 16,-7-1 1-16,-7 2-1 16,-2-3 1-16,-5-1 0 15,1-8 0-15,1 0-1 16,5-8-2-16,6-2-3 15,-2-10-29-15,15 1-2 16,12-4-1-16,9-3-1 16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53.045"/>
    </inkml:context>
    <inkml:brush xml:id="br0">
      <inkml:brushProperty name="width" value="0.01764" units="cm"/>
      <inkml:brushProperty name="height" value="0.01764" units="cm"/>
      <inkml:brushProperty name="color" value="#548DD4"/>
      <inkml:brushProperty name="fitToCurve" value="1"/>
    </inkml:brush>
  </inkml:definitions>
  <inkml:trace contextRef="#ctx0" brushRef="#br0">0 59 96 0,'0'0'34'16,"0"0"1"-16,8-10-1 0,-1-3-23 15,18 9-6-15,3 2-11 16,2-9-26-16,9 6-1 16,-2-5-3-16,5 6 0 15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52.794"/>
    </inkml:context>
    <inkml:brush xml:id="br0">
      <inkml:brushProperty name="width" value="0.01764" units="cm"/>
      <inkml:brushProperty name="height" value="0.01764" units="cm"/>
      <inkml:brushProperty name="color" value="#548DD4"/>
      <inkml:brushProperty name="fitToCurve" value="1"/>
    </inkml:brush>
  </inkml:definitions>
  <inkml:trace contextRef="#ctx0" brushRef="#br0">5 17 46 0,'0'0'28'0,"0"0"2"16,0 0-1-16,-5-17-7 16,5 17-7-16,0 0-3 15,0 0-3-15,0 0-2 16,14 8-1-16,-14-8-1 15,6 21-1-15,-3-4-2 16,0 6 0-16,-2 3-1 16,-2 5-2-16,1 5-3 15,-7-6-6-15,9 9-23 16,-8-10-1-16,4 4 1 16,-6-11-1-1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9:43.517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34 517 92 0,'0'0'34'16,"20"-5"3"-16,-8 1-3 15,6 16-21-15,-3-12-6 16,7 7-3-16,-5-3-1 16,0 2-2-16,0-1-1 15,-4 0 0-15,-3 1 0 16,-10-6 0-16,8 13 0 15,-8-13 0-15,-1 16 0 0,1-16 0 16,-5 15 1-16,5-15 0 16,-9 14-1-16,9-14 0 15,-13 13 1 1,13-13-1-16,-19 9 1 0,6-4-1 16,-3 1 1-16,-1 3-1 15,-3 0 2-15,2 2 0 16,-1-2 0-16,3 5 1 15,1-2-1-15,4 3 0 16,3-1 0-16,6 2-1 16,3-2 0-16,7-3 0 15,3 1-1-15,4-4 0 16,4-6 1-16,5-7-1 0,2-8-1 16,6-9 1-16,2-9-1 15,0-10 1 1,2-11-2-16,2-9 2 15,1-8-1-15,-1-5 0 0,-1-5 0 16,-6 0 1-16,-6 1 0 16,-7 8 0-16,-6 11 0 15,-10 17 0-15,-8 17 1 16,-9 19 0-16,-8 21 1 16,-4 21-1-16,-3 19 0 15,2 15 1-15,1 11-1 16,5 7 0-16,8 5-1 15,9 2 1-15,9-5-2 0,11-6-1 16,13-9-3 0,3-20-12-16,17 2-22 15,-5-25 0-15,8-9-2 16,-7-23 1-16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51.998"/>
    </inkml:context>
    <inkml:brush xml:id="br0">
      <inkml:brushProperty name="width" value="0.01764" units="cm"/>
      <inkml:brushProperty name="height" value="0.01764" units="cm"/>
      <inkml:brushProperty name="color" value="#548DD4"/>
      <inkml:brushProperty name="fitToCurve" value="1"/>
    </inkml:brush>
  </inkml:definitions>
  <inkml:trace contextRef="#ctx0" brushRef="#br0">0 21 97 0,'0'0'34'15,"16"-9"1"-15,2 6-1 16,-3-5-23-16,12 8-3 15,-6-1-4-15,3 3-1 0,-4 4-2 16,-6 4-1-16,-10 6-1 16,-10 3 1-16,-9 1 0 15,-5 3 0-15,-5 1 1 16,0-3-1-16,0-2 1 16,7-2 1-16,5-5 0 15,13-12 0-15,0 13-1 16,13-11 1-16,7-2-1 15,6-3-3-15,11 4-6 16,-3-10-27-16,10 7 0 16,-6-8-3-16,4 6 1 15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51.373"/>
    </inkml:context>
    <inkml:brush xml:id="br0">
      <inkml:brushProperty name="width" value="0.01764" units="cm"/>
      <inkml:brushProperty name="height" value="0.01764" units="cm"/>
      <inkml:brushProperty name="color" value="#548DD4"/>
      <inkml:brushProperty name="fitToCurve" value="1"/>
    </inkml:brush>
  </inkml:definitions>
  <inkml:trace contextRef="#ctx0" brushRef="#br0">-2 0 94 0,'11'5'36'0,"-11"-5"-2"0,23 20 1 16,-16-7-23 0,11 13-4-16,-4 2-2 15,0 10-3-15,-5 6 0 16,-3 12-3-16,-6 7 1 0,-4 4-2 16,-5 1 1-16,-3-1 0 15,-3-4-1-15,-2-5 0 16,2-9-2-16,0-16-3 15,11 0-19-15,-6-23-11 16,10-10 1-16,0 0-1 16,6-10 0-16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50.935"/>
    </inkml:context>
    <inkml:brush xml:id="br0">
      <inkml:brushProperty name="width" value="0.01764" units="cm"/>
      <inkml:brushProperty name="height" value="0.01764" units="cm"/>
      <inkml:brushProperty name="color" value="#548DD4"/>
      <inkml:brushProperty name="fitToCurve" value="1"/>
    </inkml:brush>
  </inkml:definitions>
  <inkml:trace contextRef="#ctx0" brushRef="#br0">227 5 63 0,'0'0'31'16,"0"0"2"-16,0 0-1 0,-3-12-11 16,3 12-9-16,0 0-4 15,0 0-3-15,0 0-2 16,-7 10-1-16,-3-3-1 16,0 4 0-16,-8 2-1 15,-1 2 1-15,-5 2 0 16,-2 2 0-16,-2-2 0 15,3 1 1-15,1-4 0 0,7 2 1 16,4-6-1-16,10 0 1 16,3-10-1-16,21 11 0 15,5-11-1 1,8-2-1-16,9 1-2 16,-1-10-10-16,12 10-24 0,-7-6 0 15,2 6-1-15,-10-5 0 1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50.404"/>
    </inkml:context>
    <inkml:brush xml:id="br0">
      <inkml:brushProperty name="width" value="0.01764" units="cm"/>
      <inkml:brushProperty name="height" value="0.01764" units="cm"/>
      <inkml:brushProperty name="color" value="#548DD4"/>
      <inkml:brushProperty name="fitToCurve" value="1"/>
    </inkml:brush>
  </inkml:definitions>
  <inkml:trace contextRef="#ctx0" brushRef="#br0">7 4 83 0,'0'0'33'0,"0"0"0"16,-7-11 0-16,7 11-19 16,0 0-5-16,5 17-3 0,-6-5-3 15,4 7-1-15,-2 3-1 16,1 6 0-16,1 10-1 15,-1 3 0-15,1 4-2 16,-1-2-1-16,3 2-4 16,-8-11-18-16,8 3-8 15,-4-15-1-15,4-4 1 16,-5-18-1-16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46.450"/>
    </inkml:context>
    <inkml:brush xml:id="br0">
      <inkml:brushProperty name="width" value="0.01764" units="cm"/>
      <inkml:brushProperty name="height" value="0.01764" units="cm"/>
      <inkml:brushProperty name="color" value="#548DD4"/>
      <inkml:brushProperty name="fitToCurve" value="1"/>
    </inkml:brush>
  </inkml:definitions>
  <inkml:trace contextRef="#ctx0" brushRef="#br0">-2 50 96 0,'0'0'34'0,"-3"-12"0"15,16 14 0-15,-4-12-23 16,20 11-4-16,2-3-5 16,6-7-11-16,16 9-24 15,-6-8 0-15,8 5-3 16,-6-6 1-16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45.856"/>
    </inkml:context>
    <inkml:brush xml:id="br0">
      <inkml:brushProperty name="width" value="0.01764" units="cm"/>
      <inkml:brushProperty name="height" value="0.01764" units="cm"/>
      <inkml:brushProperty name="color" value="#548DD4"/>
      <inkml:brushProperty name="fitToCurve" value="1"/>
    </inkml:brush>
  </inkml:definitions>
  <inkml:trace contextRef="#ctx0" brushRef="#br0">75 3 42 0,'0'0'27'0,"9"-4"1"15,-9 4-1-15,0 0-4 16,0 0-4-1,0 0-6-15,-13-2-3 16,13 2-2-16,-11 4-2 0,11-4-2 16,-20 14-1-16,10-2 0 15,0 2-1-15,1 5 0 16,2 3-1-16,3 0 0 16,6 6-1-16,7 0 1 15,7-1-3-15,4-4-1 16,10 5-13-16,-2-16-17 15,9 1-1-15,-3-11 0 16,2-2-1-16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40.231"/>
    </inkml:context>
    <inkml:brush xml:id="br0">
      <inkml:brushProperty name="width" value="0.01764" units="cm"/>
      <inkml:brushProperty name="height" value="0.01764" units="cm"/>
      <inkml:brushProperty name="color" value="#548DD4"/>
      <inkml:brushProperty name="fitToCurve" value="1"/>
    </inkml:brush>
  </inkml:definitions>
  <inkml:trace contextRef="#ctx0" brushRef="#br0">14 44 85 0,'13'-18'34'0,"5"12"-1"16,-2-3 1-16,10 7-19 15,-4-6-8-15,5 8-2 16,-7 2-3-16,-1 6-1 15,-12 6-2-15,-8 3 1 16,-11 4-1-16,-7 4 1 16,-5 1 0-16,-3 1 0 15,-1-2 0-15,3-3 1 0,5-5-1 16,3-4 1-16,17-13-1 16,-9 10 1-16,9-10-2 15,9-8 0-15,4 2-2 16,-3-5-5-16,13 9-11 15,-11-11-14-15,6 4 0 16,-7-4 0-16,4 6 0 1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39.465"/>
    </inkml:context>
    <inkml:brush xml:id="br0">
      <inkml:brushProperty name="width" value="0.01764" units="cm"/>
      <inkml:brushProperty name="height" value="0.01764" units="cm"/>
      <inkml:brushProperty name="color" value="#548DD4"/>
      <inkml:brushProperty name="fitToCurve" value="1"/>
    </inkml:brush>
  </inkml:definitions>
  <inkml:trace contextRef="#ctx0" brushRef="#br0">157-2 58 0,'-11'-4'27'0,"2"13"2"0,-5 4 1 15,5 15-14 1,-15-5-3-16,9 22-1 16,-11-2-2-16,12 18-1 15,-6 3-2-15,12 15-1 16,-1 2-1-16,11 7-2 0,5-1-1 16,9 0-2-16,8-5-2 15,4-15-9-15,16-6-23 16,0-22-2-16,9-9 2 15,-5-21-3-15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38.028"/>
    </inkml:context>
    <inkml:brush xml:id="br0">
      <inkml:brushProperty name="width" value="0.01764" units="cm"/>
      <inkml:brushProperty name="height" value="0.01764" units="cm"/>
      <inkml:brushProperty name="color" value="#548DD4"/>
      <inkml:brushProperty name="fitToCurve" value="1"/>
    </inkml:brush>
  </inkml:definitions>
  <inkml:trace contextRef="#ctx0" brushRef="#br0">50 0 106 0,'0'0'36'0,"0"0"1"16,17 6-1-16,-4-8-29 15,12 8-1 1,-3-1-3-16,1 4-1 0,-3 1 0 16,-5 7-2-16,-9 4 0 15,-11 4 0-15,-9 4-1 16,-6 5 1-16,-9 1 0 16,-1-1 1-16,0 0-1 15,1-3 1-15,9-6 1 16,8-4-1-16,10-5 1 15,12-7-1-15,8-4 1 16,10-4-1-16,8-6-1 0,3-5-4 16,16 4-26-1,-9-14-7-15,5 1-2 16,-8-6-1-16,4 2 1 16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37.606"/>
    </inkml:context>
    <inkml:brush xml:id="br0">
      <inkml:brushProperty name="width" value="0.01764" units="cm"/>
      <inkml:brushProperty name="height" value="0.01764" units="cm"/>
      <inkml:brushProperty name="color" value="#548DD4"/>
      <inkml:brushProperty name="fitToCurve" value="1"/>
    </inkml:brush>
  </inkml:definitions>
  <inkml:trace contextRef="#ctx0" brushRef="#br0">0 0 103 0,'0'0'37'16,"0"0"-1"-16,0 0 1 15,12 3-25-15,-3-5-5 16,9 4-4-16,5 3-7 15,-4-7-29-15,17 4-4 16,-4-8 1-16,7 6-2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9:42.908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106 0 71 0,'-15'5'33'0,"-3"-1"-1"0,3 7 2 15,-7-6-19-15,15 18-3 16,-10-5-3-16,13 10-3 15,-3-2 0-15,7 4-2 16,1-1 0-16,6 1-3 16,3 1-1-16,3-10-1 15,6 2-8-15,-9-17-25 16,11-2-3-16,-3-14 2 0,4-4-2 16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37.074"/>
    </inkml:context>
    <inkml:brush xml:id="br0">
      <inkml:brushProperty name="width" value="0.01764" units="cm"/>
      <inkml:brushProperty name="height" value="0.01764" units="cm"/>
      <inkml:brushProperty name="color" value="#548DD4"/>
      <inkml:brushProperty name="fitToCurve" value="1"/>
    </inkml:brush>
  </inkml:definitions>
  <inkml:trace contextRef="#ctx0" brushRef="#br0">34 0 117 0,'-17'-1'38'0,"17"1"-2"16,-17 8 0-16,17-8-31 15,12 11-7-15,-12-11-32 0,33-1-2 16,-10-7-1-16,11 4-2 15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36.917"/>
    </inkml:context>
    <inkml:brush xml:id="br0">
      <inkml:brushProperty name="width" value="0.01764" units="cm"/>
      <inkml:brushProperty name="height" value="0.01764" units="cm"/>
      <inkml:brushProperty name="color" value="#548DD4"/>
      <inkml:brushProperty name="fitToCurve" value="1"/>
    </inkml:brush>
  </inkml:definitions>
  <inkml:trace contextRef="#ctx0" brushRef="#br0">0 10 97 0,'11'-5'34'16,"-1"5"-2"-16,1-3-1 0,6 1-32 15,3 3-27-15,-4-1-3 16,1 6-2-16,-5-3 0 16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36.527"/>
    </inkml:context>
    <inkml:brush xml:id="br0">
      <inkml:brushProperty name="width" value="0.01764" units="cm"/>
      <inkml:brushProperty name="height" value="0.01764" units="cm"/>
      <inkml:brushProperty name="color" value="#548DD4"/>
      <inkml:brushProperty name="fitToCurve" value="1"/>
    </inkml:brush>
  </inkml:definitions>
  <inkml:trace contextRef="#ctx0" brushRef="#br0">81 0 103 0,'4'9'34'15,"6"7"0"-15,-7-5 0 16,13 14-28-16,-4 0 0 16,5 11-4-16,-4 2 0 15,-2 7-2-15,-3 4 1 0,-8 8-1 16,-4 2-1-16,-9-1 1 15,-4-1-1 1,-6-7 0-16,-1-4-2 16,-2-13-2-16,9 1-15 0,-6-21-14 15,9-6 0-15,0-11 0 16,14 4-1-16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36.230"/>
    </inkml:context>
    <inkml:brush xml:id="br0">
      <inkml:brushProperty name="width" value="0.01764" units="cm"/>
      <inkml:brushProperty name="height" value="0.01764" units="cm"/>
      <inkml:brushProperty name="color" value="#548DD4"/>
      <inkml:brushProperty name="fitToCurve" value="1"/>
    </inkml:brush>
  </inkml:definitions>
  <inkml:trace contextRef="#ctx0" brushRef="#br0">33 8 61 0,'0'0'29'15,"0"0"2"-15,-10-1-3 16,0-6-8-16,10 7-7 16,0 0-4-1,-8 14-2-15,8-14-2 0,-5 16-1 16,3-5 0-16,3 6-2 16,0 0 0-16,2 4 0 15,0-1-1-15,4 2-1 16,0 0-2-16,1-8-4 15,10 8-18-15,-8-15-9 16,9 1-1-16,-7-14-1 16,7 0 1-16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35.855"/>
    </inkml:context>
    <inkml:brush xml:id="br0">
      <inkml:brushProperty name="width" value="0.01764" units="cm"/>
      <inkml:brushProperty name="height" value="0.01764" units="cm"/>
      <inkml:brushProperty name="color" value="#548DD4"/>
      <inkml:brushProperty name="fitToCurve" value="1"/>
    </inkml:brush>
  </inkml:definitions>
  <inkml:trace contextRef="#ctx0" brushRef="#br0">9 34 94 0,'0'0'34'0,"5"-16"2"16,7 14-2-16,-3-9-21 16,11 10-6-16,-3-2-3 15,5 3-2-15,-2 1-1 16,-1 2 0-16,-5 7-2 0,-5 4 1 15,-9 4 0-15,-8 6 0 16,-7 0 0-16,-3 3 1 16,-5-1 0-16,0-2 1 15,1-5-1-15,2-2 0 16,3-6 0-16,7-4 0 16,10-7-1-16,0 0-2 15,0 0-1-15,0 0-4 16,22 1-8-16,-17-12-20 15,12 8 0-15,-6-10 0 16,8 7 0-16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35.417"/>
    </inkml:context>
    <inkml:brush xml:id="br0">
      <inkml:brushProperty name="width" value="0.01764" units="cm"/>
      <inkml:brushProperty name="height" value="0.01764" units="cm"/>
      <inkml:brushProperty name="color" value="#548DD4"/>
      <inkml:brushProperty name="fitToCurve" value="1"/>
    </inkml:brush>
  </inkml:definitions>
  <inkml:trace contextRef="#ctx0" brushRef="#br0">123 7 67 0,'-1'-13'32'0,"1"13"1"16,0 0 1-16,-6 11-13 16,-8-8-7-1,8 14-6-15,-8 2-2 16,3 7-2-16,-7 3 0 15,3 6-2-15,-1 7 1 0,3 9-2 16,5 4 1-16,6 5-2 16,7 0 0-16,7-2-3 15,10 1-3-15,0-17-14 16,12 3-15-16,-2-19-1 16,4-5 0-16,-7-17 1 15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34.511"/>
    </inkml:context>
    <inkml:brush xml:id="br0">
      <inkml:brushProperty name="width" value="0.01764" units="cm"/>
      <inkml:brushProperty name="height" value="0.01764" units="cm"/>
      <inkml:brushProperty name="color" value="#548DD4"/>
      <inkml:brushProperty name="fitToCurve" value="1"/>
    </inkml:brush>
  </inkml:definitions>
  <inkml:trace contextRef="#ctx0" brushRef="#br0">223 93 89 0,'-4'-15'33'16,"4"15"0"-16,-1-17 0 16,1 17-22-16,3-19-3 15,-3 19-2-15,-2-16-2 16,2 16-1-16,-8-16 0 15,8 16 0-15,-18-10-1 16,5 11-1-16,-1 5 0 0,-1 8 0 16,0 4 0-1,0 9 0-15,4 4-1 16,0 3 0-16,4 0 1 16,4 2-1-16,4-6 0 0,3-4 1 15,5-9-1-15,3-7 0 16,1-7 1-16,2-10 0 15,0-5-1-15,2-3 1 16,-2-7 0-16,0 0 0 16,-2-2 0-16,-1 3 0 15,-2 3 0-15,-2 6 0 16,-8 12 1-16,11-13-1 0,-11 13 0 16,0 0 0-1,10 11 0-15,-4 1-1 16,-2 6 1-16,5 7-1 15,2 9 0-15,1 6 1 0,-1 12 0 16,2 8 0-16,-5 10 0 16,0 4-1-16,-5 6 0 15,-4-1 0-15,-5-1 0 16,-6-5 0-16,-7-7 0 16,-5-10 0-16,-5-11 0 15,-5-12 0-15,-3-11 0 16,-2-12 0-16,-3-11 0 15,5-9 0-15,4-8 0 16,9-7-2-16,12-3-4 16,3-14-20-16,24 9-12 15,2-14 0-15,19 7-1 16,1-7 0-16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32.479"/>
    </inkml:context>
    <inkml:brush xml:id="br0">
      <inkml:brushProperty name="width" value="0.01764" units="cm"/>
      <inkml:brushProperty name="height" value="0.01764" units="cm"/>
      <inkml:brushProperty name="color" value="#548DD4"/>
      <inkml:brushProperty name="fitToCurve" value="1"/>
    </inkml:brush>
  </inkml:definitions>
  <inkml:trace contextRef="#ctx0" brushRef="#br0">440 2 14 0,'-19'0'16'0,"19"0"0"16,-26-1 1-16,11 1-6 15,-3 3-1-15,-5-3 1 16,3 7 1-16,-10-5 0 15,5 8 1-15,-9-6 0 0,6 9-1 16,-12-7-3-16,10 6 0 16,-6-4-3-16,9 6 0 15,-2-6-1-15,11 2 0 16,2-2-1-16,10 4 0 16,6-12 1-16,15 19-2 15,8-10 1-15,12 5-2 16,12 1-1-16,7-4-20 15,18 11-13-15,4-9-2 16,9 1-2-16,4-8 0 1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32.151"/>
    </inkml:context>
    <inkml:brush xml:id="br0">
      <inkml:brushProperty name="width" value="0.01764" units="cm"/>
      <inkml:brushProperty name="height" value="0.01764" units="cm"/>
      <inkml:brushProperty name="color" value="#548DD4"/>
      <inkml:brushProperty name="fitToCurve" value="1"/>
    </inkml:brush>
  </inkml:definitions>
  <inkml:trace contextRef="#ctx0" brushRef="#br0">4834 40 16 0,'0'0'21'0,"-19"-13"2"16,2 8-1-16,-8-2-9 0,-5-1-2 16,0 6-1-16,-11-4-1 15,-3 8-2 1,-9-6-2-16,-3 10-1 16,-13-4 0-16,-2 7 0 0,-13-5 0 15,-3 8-1-15,-14-5 0 16,-2 8 0-16,-7-6-1 15,0 5 0-15,-5-4-2 16,0 2 1-16,-4-1-2 16,-2-3 2-16,3-1-1 15,0-2 0-15,-1 0 0 16,2-2 0-16,-3-2 1 0,5 0-1 16,2-1 0-16,4 1 1 15,3-1-1 1,2 1 0-16,0 0 0 15,0 0 0-15,-1 2 0 0,1 1 0 16,-2 2 1-16,2 0-1 16,3 0 0-16,0 3 0 15,3 0 1-15,5 0-1 16,3 0 1-16,4 1-1 16,2-2 0-16,-1 3 0 15,0 0 0-15,0 0 1 16,0-3-1-16,1 3 0 15,1-2 1-15,3-2-1 0,6-1 0 16,9-3 0 0,10-2-1-16,8-2-2 15,18 3-8-15,3-5-17 16,15-1 1-16,11 4-3 0,-2-12 2 16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22.088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162-4 102 0,'11'-2'36'16,"-11"2"0"-16,8 10 0 15,2 4-25-15,-10-14-2 0,11 23-4 16,-6-7-3-16,4 5 1 16,-4 1-2-16,2 4 0 15,-4 4 0-15,-1 1 0 16,-2 0 0-16,-3 0-1 16,-2 3 1-16,-2 0-1 15,-2 2 1-15,1 0 0 16,0-2 0-16,1 3 0 15,0 1 0-15,3 1 0 16,3-4 1-16,1-2-2 16,4-4 1-16,2-4-1 15,1-5 0-15,2-4-1 16,1-5 1-16,1-3-1 0,0-4 1 16,-1-2-1-16,1-3 0 15,-11 1 1-15,16-5 0 16,-16 5 0-16,13-14 0 15,-13 14 0-15,6-16 0 16,-6 16 1-16,1-14-1 16,-1 14 0-16,0 0 1 15,0 0-1-15,-14-7 1 16,14 7-1-16,-14 11 1 16,8-1-1-16,-2 1 0 15,1 6 0-15,0 3 0 16,2 3 0-16,0 4 0 15,3 3 0-15,1 4 0 0,0 3 0 16,1 9 0-16,2-1 0 16,-1 4 0-16,-1-1 0 15,-4 3 0-15,-4 0 0 16,-2-3 0-16,-5-3 0 16,-5-7-1-16,-5-9-2 15,3 3-20-15,-12-22-15 16,6-4-2-16,-4-14 0 15,8-5-1-15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9:42.501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22 0 89 0,'-10'4'22'0,"-2"-5"-21"16,12 1-1-16,0 0-28 16,0 0-3-16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21.134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59 29 86 0,'-9'9'35'15,"-5"-1"1"-15,5 11 0 16,-5-6-18-16,9 18-8 15,-3-5-3-15,9 7-2 16,3-3-2-16,9-1 0 0,3-5-2 16,8-8 1-16,3-9-1 15,1-8 0-15,1-10-1 16,0-8 0 0,-6-6 1-16,-3-6-1 0,-7-5 0 15,-8 1 0-15,-7 1 0 16,-8 4 0-16,-7 6 0 15,-4 6-1-15,-3 8 0 16,-3 6-1-16,2 9-4 16,-6-4-10-16,11 15-20 15,0-5-1-15,12 7 0 16,-1-4 0-16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20.134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152 0 109 0,'-28'19'35'0,"4"5"0"16,-5-5-1-16,10 4-26 15,-1-7-4-15,7 0-3 16,4 1-6-16,-2-9-26 16,11-8-4-16,0 0 0 15,14 7-1-15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19.884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2 0 95 0,'0'0'37'0,"0"0"-1"16,0 0 1-16,5 12-22 15,-5-12-4-15,23 1-5 16,-5-1-2-16,7 3-1 16,2 0-2-16,0 2-2 15,-2 2 1-15,-5 3-1 16,-8 3-1-16,-8 4 1 16,-9 6 0-16,-9 1 0 15,-8 2 0-15,-3-2 1 0,-1-1 0 16,-1-2-1-16,5-4 1 15,1-5-1-15,10-3-1 16,2-10-5 0,9 1-9-16,0 0-19 0,18 2-1 15,-10-14 0-15,9 9 1 16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19.227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59 11 94 0,'17'-5'35'0,"-3"-2"0"15,4 13 0-15,-7-6-22 16,8 15-5-16,-10 0-3 16,-4 10-2-16,-6 3-2 15,-4 5-2-15,-8 7-2 16,-8-2-3-16,4 12-10 15,-13-12-19-15,7 4 0 16,-1-10-1-16,6-2 1 16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19.040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22-3 60 0,'-11'1'31'0,"11"-1"2"0,-9 14 0 15,9-14-7-15,2 24-14 16,-3-15-3-16,11 9-4 16,-3-4-2-16,3 1-2 0,2 1-5 15,-12-16-15-15,18 15-14 16,-18-15 0 0,18 5-1-16,-18-5 1 15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18.802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13 5 77 0,'11'0'31'16,"0"-4"2"-16,2 6-1 15,-13-2-19-15,24 4-3 16,-24-4-3-16,19 14-2 16,-14-5-3-16,-3 7 0 15,-4 0-2-15,-5 2 0 16,-3-1 0-16,-3 3 0 0,-1-4 1 15,0-1-1 1,1-3 1-16,2-2 0 16,11-10-1-16,-14 11 1 15,14-11-2-15,0 0-1 0,0 0-2 16,-1-10-5-16,16 11-15 16,-10-11-9-16,7 5 0 15,-5-7-1-15,7 3 2 16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18.474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48 0 75 0,'0'0'34'0,"0"0"1"16,-7 12 0-16,-3-8-17 16,9 16-5-16,-7-3-4 15,4 10-3-15,-2-4 0 16,1 7-3-16,1 1-2 16,2 0 0-16,0-1 0 15,2-2-1-15,2-1-3 16,0-9-2-16,11 8-16 15,-13-26-14-15,21 11-2 16,-21-11 1-16,24-14 0 16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18.130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0 149 92 0,'11'-18'35'0,"-1"-2"0"15,11 8-1-15,-4-9-22 16,13 13-4-16,-3-5-5 16,2-3-10-16,5 8-26 15,-8-5-1-15,2 5-1 0,-11-4 0 16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17.927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160 47 48 0,'0'-9'29'16,"0"9"2"-16,-6-22-5 16,6 22-3-16,-11-14-5 15,11 14-4-15,-15-2-3 16,15 2-1-16,-22 9-4 0,13 2-1 16,-5 3-1-16,5 8 0 15,-2 1-2-15,2 4 1 16,0 8-1-16,4 7 0 15,1 7 0-15,4 9-1 16,0 4 0-16,2 7 0 16,-2 4 0-16,1 4-2 15,0-6-1-15,-2-3 0 16,1-3-3-16,-8-15-6 16,12-3-26-16,-17-16-1 15,5-4 0-15,-6-16 1 16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16.552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7 0 79 0,'0'0'33'15,"-3"30"0"1,0 3 1-16,6 21-22 16,-7 9-3-16,11 21-3 0,-4 13-3 15,4 17-2-15,0 11-1 16,-1 1-1-16,1-1 0 15,-1-6-1-15,-1-9 1 16,-4-14 0-16,-2-16 1 16,1-19 0-16,-2-18 1 15,2-16-1-15,2-14-1 16,-2-13-3-16,12-5-15 16,-7-11-14-16,5 1 0 15,-4-3-1-15,2 3 1 1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9:41.939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0 10 75 0,'0'0'32'16,"0"0"1"-1,10-14 0-15,3 19-18 0,-13-5-4 16,12 10-4-16,-9 3-2 15,4 10-1-15,-6 6 0 16,1 8-1-16,-5 7-2 16,0 7 0-16,-4 5 0 15,-1 2-3-15,1 7-1 16,-2-4-4-16,8 11-18 16,-5-17-10-16,7-3 0 0,-2-15 0 15,6-8 0-15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15.661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17 84 100 0,'0'0'38'0,"-18"-7"-1"15,18 7 1-15,4-19-24 16,18 13-5-16,1-7-4 16,11 1-1-16,5 0-2 15,3 3-1-15,1 5 0 0,-3 4-1 16,-7 8-1-16,-9 5 1 15,-10 10-1-15,-13 4 0 16,-8 9 0-16,-9-1 0 16,-4 1 1-16,-4 0-1 15,0-2 1-15,0-4-1 16,6-6 2-16,4-4-1 16,4-4 1-16,6-2 0 15,4-1-1-15,4 0 1 16,6 0 0-16,6 1 0 15,4 4 0-15,5 0-1 16,4 1 0-16,3 2 0 16,2 3-3-16,-5-3-1 0,5 14-15 15,-15-16-19-15,3 4 1 16,-13-9-2-16,3 1 1 16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15.068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64 9 58 0,'0'0'32'0,"0"0"2"15,3-9-2-15,-1 18-9 0,-12-10-7 16,13 17-6-16,-10-4-3 15,5 11-2-15,-5 4-1 32,3 11-1-32,-2 5 0 0,3 8-1 15,-1 4-1-15,0 5-1 16,0-3 1 0,-1-2-3-16,2-3-3 15,-5-16-8-15,7 1-21 16,-5-16-2-16,6-4 1 0,0-17 0 15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14.594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51-4 63 0,'0'0'35'16,"-12"0"-2"-16,12 0 3 15,-1 10-11-15,7 11-9 16,-12-5-6-16,6 12-3 16,-4 4-2-16,3 7-2 15,-3 3-1-15,0 3-1 16,0-1-3-16,0 1 0 16,3-5-1-16,-3-8 0 15,8 1-5-15,-10-20-12 0,10 3-15 16,-4-16 0-16,0 0 0 15,10-18 0-15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13.938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0 37 85 0,'0'0'36'0,"0"0"0"16,0 0 0-16,0 0-16 15,13 2-9-15,4-8-5 16,9 1-8-16,13 3-31 16,-3-8-2-16,7 6-2 15,-2-8 0-15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13.375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62-1 50 0,'0'0'30'16,"-12"1"3"-16,12-1 0 16,-18 1-9-16,16 12-6 15,-14-10-4-15,14 15-3 16,-7-5-3-16,9 11-1 16,-3-1-2-16,9 7-1 15,0 0-2-15,5 3 0 16,2 0-1-16,3-3-2 15,3 1-4-15,-8-16-23 16,7 3-8-16,-6-13-2 16,5-2 1-16,-7-14 0 15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12.594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88-1 101 0,'12'-6'37'0,"-12"6"-1"16,10 13 1-16,6 6-26 15,-14-3-4-15,5 9-3 16,-3 3-2-16,-8 4-1 16,-2 6-2-16,-5 2-1 15,-1 4-2-15,-7-5-3 16,5 10-11-16,-9-14-18 15,6-1 0-15,-3-9 0 0,7-6 1 16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12.391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32-2 89 0,'-12'-3'35'16,"8"14"-1"-16,-4-1 1 16,9 9-21-16,-10-7-5 15,10 8-2-15,-2 0-4 16,4 1-1-16,3-1-1 15,2-1-1-15,5-1-3 16,-3-7-5-16,13 4-26 16,-9-13-1-16,6 0 0 15,-5-13 0-15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12.141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0 22 85 0,'16'-15'35'16,"-1"14"1"-16,-5-5-1 15,8 11-17-15,-7-11-7 16,8 8-6-16,-5-1-2 16,0 3-2-16,-4 5-1 15,-7 2 0-15,-4 5-1 16,-7 2 0-16,-5 4 0 16,-4 0 0-16,1-1 0 0,-2-1 1 15,3-4 0-15,0-2 0 16,5-5 0-1,10-9 0-15,-10 9-2 0,10-9-1 16,0 0-6-16,0 0-16 16,0 0-9-16,13-17-1 15,-1 13 1-15,-4-7-1 16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11.828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107 0 61 0,'-14'4'32'16,"1"-1"2"-16,4 8 0 15,-6-5-9-15,7 15-11 16,-10-3-4-16,9 12-2 16,-3-2-3-16,7 8-1 15,0 1-2-15,7 3 0 16,3-2-2-16,2-5-2 16,9 1-5-16,-10-14-28 0,13 1 0 15,-6-15-1-15,5-3 0 1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11.110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0 94 94 0,'0'0'36'16,"0"0"1"-16,0 0 0 15,13-12-23-15,11 11-4 0,1-9-6 16,8-3-8-16,10 4-30 15,-4-8-2-15,7 3-2 16,-4-4 0-16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9:41.298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0 206 85 0,'0'0'34'15,"10"0"2"-15,1 1-2 0,-8-11-18 16,15 10-5-16,-7-7-4 16,8 2-3-16,-3-5-1 15,3 0 0-15,0-6-2 16,0 1 0-16,-1-4 0 15,-2 2-1-15,-2-4 0 16,-1 2 0-16,-4 1 0 16,-3 1 0-16,-4 7 0 0,-3 0 0 15,1 10-1-15,-16-8 1 16,2 12 0-16,-2 2 0 16,-4 5 0-16,-2 5 0 15,0 1 1-15,0 6 0 16,-1 0 1-16,5 1 0 15,2 1 1-15,5 0-2 16,2-1 1-16,9-3-1 16,6-2 1-16,4-3-1 15,8-3-2-15,2-4 1 16,6-1-2-16,-1-6-1 16,8-3-2-16,-7-8-2 15,5 4-3-15,-11-14-5 0,11 11-4 16,-20-14-2-16,13 12 2 15,-20-9 3 1,11 11 3-16,-13-5 5 16,-2 13 5-16,12-7 8 0,-12 7 7 15,0 0 3-15,0 0 1 16,0 0-1-16,0 0-1 16,0 0-2-16,0 0-1 15,6 12-4-15,-6-12-1 16,0 0-1-16,1 11-2 15,-1-11-1-15,5 13 0 16,-5-13-1-16,10 18-1 16,-2-8 0-16,-2 0 0 0,2 0 0 15,-2-1 0 1,-6-9 0-16,12 13 1 16,-12-13 0-16,0 0 1 15,0 0 0-15,8-16 1 0,-7 4 0 16,-3-4 0-16,2 0 0 15,-3-1-1-15,7 1-2 16,-1-4 0-16,4 3 0 16,6 0 0-16,6 1 0 15,8 6-8-15,-3-7-31 16,13 8 0-16,-4-5-3 16,9 10 2-16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10.828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142 67 88 0,'-8'-12'34'0,"-4"-5"1"15,2 7 0 1,-7-8-25-16,17 18-1 16,-20-11-2-16,10 13-2 15,-1 0-2-15,4 13 1 0,-1 4 0 16,3 7-1-16,-2 5 1 15,3 10-1-15,0 6 0 16,-1 9-1-16,2 6 0 16,-1 2-1-16,2 2-2 15,-1 0 1-15,3-1-2 16,0-8-2-16,5-4-2 16,-5-17-10-16,7 3-23 15,-6-15 1-15,4-2-1 16,-8-11 1-16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10.187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238 1 67 0,'-17'-3'32'0,"17"3"2"15,-18-1 0-15,13 11-16 16,-12-11-4-16,10 14-5 16,-6-7-1-16,6 12-3 15,-4-2 0-15,3 3-2 16,1 3 1-16,1 1-1 16,1-2-1-16,2 3 0 15,0 0 0-15,1 4 0 16,0 0-1-16,1 3 0 15,0 0 0-15,-2 1-1 16,-1 2 0-16,0 0 0 16,-2-1 0-16,-3-3 0 15,0-4 0-15,-3-2-1 0,0-3 1 16,1-5 0-16,-1-6 0 16,2-3-1-16,10-7 1 15,-13 5-1-15,13-5 0 16,0 0 1-16,4-18-1 15,-4 18 1-15,20-19-1 16,-7 8 1-16,1 0 0 16,0 3 0-16,-2 1 0 15,0 3 0-15,-1 5 0 16,-11-1 0-16,13 15 0 16,-10 1 0-16,-1 5 0 15,-1 4 0-15,-1 5 0 16,-1 4 0-16,1 3 1 0,0 5-1 15,1 2 0-15,2 4 0 16,5 2 0-16,2 1 0 16,2 2-1-1,3 2 1-15,4-5 0 0,3-3-1 16,6-6-4-16,-4-20-17 16,7 3-15-16,-7-16-1 15,7-3-1-15,-9-18 1 16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09.140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38 5 105 0,'-22'7'37'0,"12"5"0"16,-2-13 0-16,12 1-27 0,0 0-5 15,20-1-3-15,-1 4-11 16,0-10-27-16,10 3-2 16,-5-5 1-16,8 4-2 15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09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0 2 97 0,'0'0'35'15,"0"0"1"-15,14 0 0 16,-4-5-26-1,10 7-6-15,1 2-7 0,-7-4-28 16,10 6-4-16,-11-2 0 16,2 7-1-16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08.625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-1 68 103 0,'0'0'39'15,"3"-18"-2"-15,-3 18 0 16,0 0-27-16,9 2-6 15,12 3-15-15,2-12-25 16,12-3-1-16,6-8-2 16,18-4 1-16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08.453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68 79 62 0,'-8'-12'32'0,"3"1"0"16,-5-4 1-16,10 15-13 0,-18-25-10 16,18 25-2-1,-9-16-3-15,9 16 0 16,0 0 0-16,-7 12-1 15,5 1 1-15,4 8-1 0,-3 1-1 16,3 12 1-16,-1 0-2 16,1 9 0-16,0 3-1 15,-1 1 0-15,1 5-1 16,-2 0-2-16,1 0 0 16,-3-6-2-16,3 2-5 15,-11-13-26-15,10 1-3 16,-6-13 1-16,2-3-1 15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07.781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18 35 87 0,'0'0'35'16,"-8"-15"-1"-16,8 15-3 16,-10-6-19-16,10 6-2 15,0 0-3-15,15-6-2 16,-3 3-2-16,7 2 0 16,5-2-1-16,7 3-1 0,0 2 0 15,2 3-1-15,-2 4 0 16,-6 4-1-16,-5 5 0 15,-12 5 0-15,-9 7-1 16,-11 0-1-16,-6 2 2 16,-5-2-2-16,-3 0 2 15,0-4-1-15,3-3 2 16,5-3-1-16,6-6 2 16,4-3 1-16,7 0-1 15,9 1 1-15,7-3 1 16,7 3-1-16,4-3 0 15,7 6 0-15,0 0 0 16,5 2-1-16,-2 3-1 0,-3 0-2 16,-2 13-21-16,-13-12-13 15,2 7-1-15,-11-11-1 16,0 3-1-16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07.281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5 0 83 0,'0'0'37'15,"0"0"-1"-15,0 0 1 16,-11 7-21-16,19 14-6 16,-5-3-4-16,4 8-2 0,-1 3-1 15,-1 9-2-15,-1 5 0 16,0 5-1-16,-3 5-1 15,-2 1 0-15,1 2 0 16,-4-2-2-16,5 0-2 16,-4-18-6-16,11 1-25 15,-7-18-1-15,9-4 1 16,-10-15-1-16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05.515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16 0 81 0,'0'0'34'0,"0"0"0"16,0 0 0-16,8 11-21 15,-8-11-5 1,12 4-1-16,-12-4-3 15,15 13 0-15,-15-13-1 0,15 18 0 16,-10-8 0-16,0 4 1 16,-3-1-1-16,2 1-1 15,-3 0 0-15,-1 1 0 16,0-1 0-16,0 1-1 16,0-1 0-16,-1 0-1 15,-1-2 1-15,0 2-1 16,0-1 0-16,0 1 1 15,-1 2-1-15,-2 2 1 0,1 3-1 16,2-2 1 0,-1 2-1-16,0-2 0 15,2 1 1-15,1-2-1 16,1-4 0-16,2 0 0 0,1-3 0 16,0-1 0-16,-4-10 0 15,14 14 0-15,-14-14 0 16,20 7-1-16,-9-2 1 15,0-5-1-15,0-2 1 16,-2-2-1-16,-9 4 0 16,13-7 0-16,-13 7 1 15,6-11-1-15,-6 11 1 16,-2-10 0-16,2 10 0 16,0 0 0-16,-10-5 0 15,10 5 0-15,-10 4 0 16,10-4 0-16,-10 11 1 15,10-11-1-15,-9 18 1 0,2-6-1 16,3 3 1-16,-2 4-1 16,3 4 1-16,-1 7-1 15,1 1 1-15,3 5-1 16,2 2 0-16,2 6 1 16,-1 0-1-16,4 0 2 15,-4 0-1-15,-1-3 0 16,-1-6-1-16,-3-2 1 15,-3-7-1-15,-6-7 0 16,-1-5-2-16,-9-12-6 16,21-2-23-16,-27-1-8 15,14-5-1-15,-5-8 0 16,13 1-1-16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04.312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13 57 90 0,'0'0'36'0,"-14"-2"1"15,14 2-1-15,2-14-22 16,15 10-5-16,0-7-4 15,10 4-1-15,2-2-2 16,3 3-1-16,-1 3 0 16,-4 4-1-16,-4 7 0 15,-6 5 0-15,-10 7 0 16,-11 4-1-16,-7 6 2 16,-5 3-1-16,-5 1 0 0,0-1 0 15,0-5-1-15,2-6 1 16,4-2 0-16,9-6 1 15,6-14-1-15,8 16 1 16,6-10-1-16,5-1 0 16,2 1 1-16,3 4-1 15,2 1 0-15,-2 1 0 16,0 3-3-16,-4-4-3 16,7 5-29-16,-14-11-2 15,3 6-1-15,-5-10 0 1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9:39.875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0 84 101 0,'0'0'35'0,"0"0"2"15,0 0 0-15,11 10-24 16,-11-10-4-16,22 17-4 15,-7-3 0-15,5 8-2 16,1 3-1-16,2 4-1 16,-2 3 0-16,-1 2 0 15,-2 4-1-15,-3-2 1 16,0-2 0-16,-2-8-2 16,-3-8 2-16,1-8-1 15,-1-14 0-15,1-9 1 16,0-12-2-16,-2-11 2 0,2-6-2 15,-3-8-2-15,3-1-5 16,-12-10-29-16,15 9-1 16,-8-2-1-16,5 13 0 15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03.765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10-5 81 0,'0'0'32'16,"-11"-2"2"-16,11 2-2 15,0 0-19-15,0 0-4 16,0 0-4-16,0 0-1 16,0 0-1-16,0 0 0 15,0 0-1-15,0 0-1 16,0 0 1-16,1 10-1 16,-1-10 1-16,0 0-2 15,0 0 2-15,0 0-2 0,0 0 1 16,0 0 0-16,0 0 0 15,0 0-1-15,0 0 1 16,0 0-1 0,0 0 1-16,0 0-1 0,5 10 1 15,-7 2 0-15,1 2-1 16,0 6 1-16,0 5-1 16,1 2 0-16,1 3 0 15,-1 5 0-15,2-2 0 16,0 2-1-16,2-2-1 15,-2-4-1-15,2 1-4 16,-8-13-20-16,8 6-9 16,-7-13-1-16,5 2 0 0,-2-12 0 15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03.140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11 0 80 0,'0'0'35'0,"0"0"1"15,4 12 1-15,1 7-21 16,-10-4-5-16,7 12-4 16,-4 3-2-16,2 5-2 15,-1 5-2-15,-1 3-1 16,0 3-1-16,-1-3-1 15,2 1-2-15,-3-10-3 16,7 3-7-16,-8-13-23 16,8-8 1-16,-3-16 0 15,0 0 1-15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02.655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0 68 92 0,'0'0'35'0,"0"0"1"0,14-4 0 15,-9-7-25-15,17 9-4 16,-1-6-4 0,6-1-5-16,9 9-21 15,-5-13-12-15,10 8-1 0,-9-6-1 16,5 6 0-16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02.405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79 0 67 0,'-12'1'31'0,"2"4"1"15,-4-5-5-15,8 14-11 16,-14-10-4-16,14 9-3 16,-4-4-2-16,9 6-1 15,1-4-2-15,8 4 0 16,3-4-1-16,7 1-1 15,6-3 0-15,1-1-2 16,3-1-2-16,-3-9-4 16,5 9-14-16,-10-14-16 15,0 4 1-15,-11-8-1 0,-9 11 0 16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01.655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61 0 42 0,'0'0'30'16,"0"0"2"-16,0 0 0 16,0 0-7-16,-10 9-10 15,-4-4-3-15,9 11-3 16,-10-2-3-16,9 11 0 15,-3-4-1-15,8 5-1 16,3-3-1-16,7-1-1 16,4-3-1-16,4-4-2 15,10 3-10-15,-8-18-24 16,9 1-1-16,-7-11 0 0,7-1-2 16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01.327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0 14 68 0,'0'0'35'0,"0"0"0"16,0 0 0-16,0 0-17 15,15-13-5-15,7 14-5 16,-3-5-2-16,8 6-3 16,-2-1-1-16,-1 4 0 15,-5 5-2-15,-6 2-1 16,-11 7 0-16,-10 5 0 15,-6 4 0-15,-8 2 0 0,-3-1-1 16,-2-3 2-16,3-4 0 16,3-2 0-1,7-10 0-15,14-10-1 16,0 0 1-16,0 0-2 0,10-9-4 16,-2-11-11-16,10 12-18 15,-4-7 0-15,7 6 1 16,-7-6-1-16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6:00.577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129-3 33 0,'-15'-3'30'0,"15"3"2"16,-16 7 0-16,13 6-8 16,-11-12-5-16,13 14-4 0,-11-10-4 15,11 8-1-15,1-13-4 16,-8 19-1-16,5-9-1 15,2 4-1 1,-1-3-1-16,-1 6-1 0,-1 0 0 16,1 3 0-16,0 3 1 15,-1 0-2-15,1 1 1 16,3-2 0-16,0 2 0 16,3-2-1-16,2-1 0 15,0-1 0-15,2-3 0 16,-2 0 0-16,0 0 0 15,-3-1 0-15,-2 0 0 16,-2-2-1-16,-3-2 1 0,-1-1 0 16,-2 1-1-1,8-12 1-15,-17 11-1 16,17-11 0-16,-16 0 1 16,16 0-1-16,-11 0 1 0,11 0-1 15,0 0 1-15,0 0 0 16,2-13 0-16,-2 13 0 15,13-9 0-15,-13 9 0 16,16-9 0-16,-16 9 0 16,15-1 0-16,-15 1 0 15,11 3 0-15,-11-3 1 16,3 11-1-16,-3-11 0 16,3 13 0-16,-3-13 0 15,1 17 0-15,-1-4 1 16,1 3-1-16,-1 4 0 15,0 3 1-15,1 6-1 16,-1 5 1-16,1 1 0 0,2 3-1 16,4 3 1-16,0 1 1 15,5-1-2-15,1-1 1 16,4-4-2-16,2-3-2 16,-4-10-7-16,10 1-26 15,-9-16-1-15,5-3-1 16,-7-12 0-16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59.358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17 28 90 0,'-18'4'37'0,"18"-4"-1"0,0 0-1 16,11-2-24-16,1-3-9 15,0-4-33-15,12 5-3 16,-5-3-2-16,9 2-1 16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59.217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0 0 76 0,'13'0'31'15,"1"1"-6"-15,-14-1-24 16,16 0-26-16,-3 4-2 15,-13-4-4-15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58.592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2 71 85 0,'0'0'38'0,"-8"-10"-2"16,18 7 1-16,-1-13-23 15,15 12-9-15,2 1-7 16,-1-5-32-16,15 1-1 15,-4-3-3-15,5 0 0 16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9:38.843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20 162 84 0,'-8'10'32'16,"8"-10"0"-16,0 0-5 0,-12-4-14 16,12 4-5-16,0 0-3 15,7-13 0-15,-6-1-2 16,6 2 0-16,-2-8 0 15,5 3 0-15,-1-5 0 16,4 4 0-16,-2-1 0 16,3 5 0-16,0 2-1 15,0 7 0-15,-2 3 0 16,3 6-1-16,-2 4 1 16,3 9-2-16,3 3 0 15,0 1-2-15,9 12-9 16,-3-11-26-16,7 5 1 15,-5-7-2-15,10-2 0 0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58.420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115 67 60 0,'0'0'31'0,"-4"-19"1"15,2 8 0-15,-9-6-18 16,11 17-3-16,-10-16-3 16,10 16-2-16,-14-3-1 15,14 3 0-15,-19 9-1 16,11 3 1-16,-3 1-1 16,2 6-1-16,0 3 0 15,2 5 0-15,0 1-2 16,5 6 1-16,1 2-1 0,2 1 0 15,4 1-2-15,0 1 1 16,4-1 0-16,0-6-1 16,0-1-1-16,-4-8-3 15,6 3-5-15,-14-14-26 16,8 0 0-16,-5-12-1 16,0 0 0-16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57.717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0 19 86 0,'0'0'37'16,"10"-1"1"-16,7-5-1 15,19 10-23-15,5-13-7 16,16 6-2-16,3 1-2 0,4 5-2 16,-2 6-1-16,-6 8 1 15,-10 11-2-15,-20 7 0 16,-20 13 0-1,-19 5 0-15,-19 4 0 0,-15 3 0 16,-9-1 1-16,-9-4 0 16,2-7 0-16,7-9 2 15,8-8-1-15,10-10 0 16,13-7 0-16,14-10-1 16,11-4 0-16,11-11-2 15,10 6-9-15,-2-13-26 16,9 5 0-16,-5-6-1 0,3 7 0 15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57.202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0 5 80 0,'0'0'36'0,"0"0"0"15,0 0 1-15,3-10-23 16,-3 10-6-16,6 11-3 15,-3 0-2-15,0 2-1 16,-1 6-1-16,-2 8 1 16,0 2-2-16,-1 3 1 15,-1 2-1-15,-1 1 1 16,2-3-2-16,2-2 0 0,2-7-3 16,8 1-20-16,-11-24-13 15,19 12 0-15,-14-21 0 16,7-2-1-16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51.795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6 0 103 0,'18'7'36'0,"9"14"-1"16,-1-1-1-16,11 16-27 16,-2 5-2-16,4 14-3 15,-8 9-1-15,-7 6-2 16,-13 9-1-16,-12 0 0 16,-12-3 0-16,-12-7 0 15,-8-7 1-15,-6-13-1 16,0-10 3-16,2-10-1 0,7-11 2 15,8-11-1 1,6-6 1-16,16-1-1 16,-6-16 0-16,13 3-1 15,5 0-1-15,1-4-4 0,7 11-13 16,-5-7-16-16,-1 9-1 16,-14 4 1-16,9-5-2 15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50.982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0 144 90 0,'3'-14'36'15,"10"0"0"-15,14 3 0 16,-1-13-20-16,14 11-8 15,0-1-9-15,0-6-30 0,7 10-4 16,-6-6-2-16,0 8-1 16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50.591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7 0 49 0,'0'0'31'0,"0"0"1"15,0 0-2-15,11 8-6 16,-20-14-6-16,9 6-5 16,-2 9-4-16,3 1-3 15,-1-10-2-15,-4 21-2 16,3-3-1-16,0 1-1 16,0 2-1-16,1 2 0 15,2 1-4-15,-5-8-6 16,10 6-22-16,-9-9-2 15,8 1 2-15,-6-14-2 0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50.138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18 231 49 0,'-9'10'27'0,"9"-10"2"16,0 0 0-16,1 11-10 0,-1-11-4 15,0 0-3-15,-10-2-3 16,10 2-1-16,0 0-1 15,5-15-2 1,-4 2 1-16,5 0-2 0,0-5 0 16,1 1-1-16,0-1 0 15,0 4-1-15,0 1 1 16,-7 13-1-16,9-11-1 16,-9 11 0-16,7 10 0 15,-4 1 0-15,3 4-1 16,0 1 0-16,3 0 0 15,3 0 0-15,1-2 0 16,1-1 0-16,2-3 0 0,0-2 0 16,-1-3 0-16,0 0 0 15,-4-4 1-15,0 0-1 16,-11-1 0 0,13-7 1-16,-13 7-1 0,5-17 1 15,-5 4-1-15,-1-3 1 16,-3-4-1-16,0-4-1 15,1-1-2-15,-3-6-4 16,11 11-19-16,-10-11-11 16,10 11 0-16,-5-4-1 15,8 13 0-15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49.560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18 61 109 0,'-17'-8'36'16,"17"8"-1"-16,-1-9-1 15,13 8-29-15,2-5-2 16,4 0-6-16,10 8-15 16,-4-11-16-16,7 3-1 15,-6-5-1-15,2 4 0 1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49.388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9 42 80 0,'-10'4'34'16,"10"-4"-1"-16,0 0 0 15,1-16-12-15,13 13-17 16,3-3-3-16,-1-3-6 16,8 6-26-16,-9-5-1 15,-1 7-1-15,-14 1-1 1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49.216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26 0 91 0,'0'0'33'0,"0"0"0"16,0 0 1 0,0 0-24-16,0 0-3 15,0 0-2-15,0 0-2 0,0 0-1 16,-8 14 0-16,8-14 0 15,-5 21 0-15,2-10 0 16,1 3 0-16,-1 0-1 16,1 1 0-16,-1-2 0 15,3 1 0-15,3-1 0 16,1-1 0-16,3-1-1 16,5-3 0-16,6-1-1 15,0-4-1-15,5 2-4 16,-7-12-27-16,11 5-2 15,-10-9-2-15,3 0 1 1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00.467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100 0 90 0,'0'0'34'16,"-13"24"0"-16,4-11 1 15,7 13-23-15,-5-5-4 16,7 12-3-16,-4 2-3 16,3 8 0-16,-3 5-1 15,2 2 0-15,-4 4 0 16,0 5-2-16,-2 3 2 0,0-3-2 16,-1 1 0-16,0-5-3 15,5 3-8-15,-8-16-22 16,15-4-1-16,-3-20 1 15,11-4-1-15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9:38.156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-1 0 73 0,'0'0'34'15,"0"0"1"-15,0 0 0 16,3 22-12-16,-3-22-11 16,-1 12-3-16,-1-1-3 15,4 9-1-15,-3 5-2 16,4 5-1-16,0 6-1 15,6 3 0-15,5 2 0 16,7-1-1-16,11-1 0 0,7-5-2 16,11-6-1-16,0-16-10 15,13-1-24-15,-7-13 0 16,2-5 0-16,-11-13-1 16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48.841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2 44 74 0,'0'0'33'0,"0"0"2"15,-8-14-1-15,21 16-14 16,-13-14-8-16,14 9-3 15,-14 3-3-15,25-10-2 16,-8 5-1-16,1 5-2 16,1 0 0-16,-4 6-1 0,-3 4-1 15,-5 4 0-15,-2 4-1 16,-8 2 1-16,-4 1-1 16,-4 0 1-1,-2 1 0-15,-2-3 0 0,3-4 0 16,-1-3 1-16,1-3 0 15,3-1 1-15,9-8 0 16,-14 12-1-16,14-12 1 16,0 0-1-16,-7 13 1 15,7-13 0-15,6 10-1 16,-6-10 0-16,19 8-1 16,-4-3-1-16,7 2-3 15,-5-8-4-15,14 11-17 0,-11-11-9 16,8 4 0-16,-11-6 0 15,4 3 1 1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48.325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41 3 74 0,'0'0'32'0,"0"0"2"15,-12-4-1-15,12 4-15 16,0 0-7-16,1 11-2 15,-1-11-3-15,-5 15-1 16,1-4-2-16,2 4-1 16,0 4-1-16,-2 4 0 15,2 1 0-15,-1 0-2 0,1 1 0 16,0-4-1-16,3 3-3 16,-5-14-9-16,7 6-21 15,-3-16-1-15,0 0 1 16,0 0-2-16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47.981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4 20 70 0,'0'0'34'0,"-9"-2"0"16,9 2 0-16,0 0-9 15,10-5-15-15,-10 5-5 16,19-4-4-16,-2 7-9 15,0-7-25-15,7 4-1 16,-5-6 0-16,6 4-1 16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47.700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26 234 43 0,'0'0'26'15,"0"0"2"-15,0 0-5 16,-6 17-3-16,-4-19-4 15,13 11-3-15,-3-9-4 16,0 0-2-16,-13 5-1 16,13-5-1-16,0 0-2 15,0 0 0-15,0 0 0 0,0 0-1 16,0 0 0-16,0 0-1 16,5-10 0-16,-5 10-1 15,0 0 0-15,0 0 0 16,0 0 0-1,0 0 1-15,0 0-2 0,0 0 1 16,0 0 0-16,0 0 0 16,0 0 0-16,0 0 0 15,0 0-1-15,0 0 1 16,0 0 1-16,0 0-1 16,0 0 2-16,0 0-1 15,3-12 1-15,-3 12 1 16,4-15 0-16,0 3-1 0,-1-6 1 15,5-2 0-15,-1-6-1 16,4-1 0-16,1 0 0 16,0 3-1-16,-1 0 0 15,-1 6 0-15,-3 3-1 16,2 4 0-16,-9 11 0 16,0 0 0-16,12-4 1 15,-12 4-1-15,4 10 0 16,-4-10 0-16,5 17 1 15,-2-7-1-15,0 2 0 16,3 2 0-16,1-1 0 16,2 2 0-16,2 2-1 15,1 0 1-15,1 3-1 0,-1-1-1 16,1 4-2-16,-6-4-3 16,11 9-19-1,-14-14-11-15,7 2 1 16,-11-16-1-16,13 15 1 0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46.716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48 68 32 0,'9'-12'26'0,"-9"12"2"16,0 0 0-16,1-11-6 15,-1 11-3-15,0 0-3 16,0 0-4-16,-10-2-2 15,10 2-1-15,0 0-1 0,0 0-2 16,0 0-1-16,0 0-1 16,4-11 0-1,6 7-2-15,5-3 0 16,3 0 0-16,6 0-2 0,3 3 1 16,4 2-2-16,-1 4 1 15,-3 5-2-15,-7 7 1 16,-12 8-1-16,-8 6 0 15,-9 3 1-15,-12 2 0 16,-6 3-1-16,-6-2 2 16,-3-2-1-16,3-5 2 15,2-7-1-15,5-4 1 16,5-5-1-16,7-3 1 0,14-8-1 16,-11 4 0-1,11-4-3-15,8-13-13 16,7 12-18-16,-4-9-1 15,7 6-1-15,-5-5-1 0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46.153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36 2 71 0,'0'0'34'16,"0"0"0"-16,-13-10 0 16,16 21-14-16,-3-11-8 15,-6 17-4-15,3-2-3 16,7 8-1-16,-2 4-3 15,2 6 0-15,-1 4-2 16,0 1-1-16,-1 3-1 0,-5-4-5 16,5 9-17-16,-11-11-10 15,3 0 0-15,-6-11 0 16,5-3 1-16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45.122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298 0 68 0,'0'0'30'0,"-20"6"2"16,1 3-1-16,0 15-14 15,-14-2-6-15,4 18-3 16,-13 4-1-16,6 18-2 16,-1 3 0-16,9 9-2 15,4-1-1-15,14 4-1 16,9-3 0-16,14-3-1 15,15-8-3-15,10-16-6 16,22-5-25-16,-1-16-1 0,9-8-1 16,-5-17 1-16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44.153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61 0 78 0,'0'0'35'15,"0"0"-1"-15,0 0 1 16,0 0-21-16,17 1-5 0,-17-1-4 15,22 6-3 1,-10 0 0-16,-1 6-4 16,-7 4 2-16,-4 4-1 15,-6 2 0-15,-4 3 0 0,-6 1 1 16,-3-1 0-16,-1-3 0 16,1-3 1-16,2-4 0 15,4-3 1-15,13-12 0 16,-7 11 1-16,7-11-1 15,18 0 1-15,1-2-2 16,7-1 1-16,4-1-2 16,3-2-6-16,11 8-28 0,-9-7-2 15,6 5-1-15,-5-6 0 16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43.356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110 0 40 0,'0'0'31'15,"0"0"0"-15,-15-6 0 16,10 17-8-16,-10-10-7 16,11 15-6-16,-12-5-4 15,6 11-2-15,-5-3-1 16,4 4 0-16,0-2-2 16,5 3 1-16,3-2-2 15,9-1 1-15,4-2-2 16,9-5-2-16,11 3-9 15,-1-13-22-15,10-1 2 16,-1-11-2-16,5-4 1 16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42.965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28 9 66 0,'0'0'34'0,"0"0"1"15,-2-9 0-15,13 16-18 16,-11-7-6-16,26-4-5 0,-7 4-2 16,4 5-2-1,0 5-2-15,0 4 0 16,-6 8-1-16,-8 4 0 15,-7 5 0-15,-7 1 0 0,-9 0 0 16,-6 0 1-16,-5-4 0 16,-2-4 1-16,1-7 0 15,6-3 0-15,2-5 0 16,3-4 0-16,6 0-1 16,9-5 0-16,0 0-2 15,0 0-3-15,18 0-8 16,-18 0-21-16,25-12 0 15,-11 1 0-15,7 3 0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2:21.498"/>
    </inkml:context>
    <inkml:brush xml:id="br0">
      <inkml:brushProperty name="width" value="0.02646" units="cm"/>
      <inkml:brushProperty name="height" value="0.02646" units="cm"/>
      <inkml:brushProperty name="color" value="#FFC000"/>
      <inkml:brushProperty name="fitToCurve" value="1"/>
    </inkml:brush>
  </inkml:definitions>
  <inkml:trace contextRef="#ctx0" brushRef="#br0">4 37 50 0,'-5'-10'32'16,"5"10"1"-16,0 0 1 15,8-20-14-15,9 22-4 16,-17-2-4-16,30-6-3 15,-15 3-2-15,8 8-2 16,-4-2-2-16,2 5-1 16,-6 3 0-16,-5 3-1 15,-6 3-1-15,-8 4-1 16,-5 4 2-16,-5-3-2 16,-3 3 1-16,0-4-1 15,0-3 1-15,3-4 0 0,3-3 0 16,11-11 0-16,-11 8 1 15,11-8-1-15,0 0 1 16,0 0-1 0,0 0 1-16,0 0 0 0,0 0 0 15,0 0 0-15,0 0 0 16,10-5 0-16,-10 5-1 16,19-7 1-16,-5 4-1 15,4 4 0-15,1 1 1 16,3 4-1-16,-3 4-1 15,-1 4 1-15,-5 7 1 16,-6 4-1-16,-9 7 0 16,-3 1 0-16,-8 1 0 0,-5 2 0 15,-3-5 0-15,-2-3 1 16,0-5-1 0,4-8 1-16,4-7-1 15,0-3 1-15,5-5 0 0,10 0-1 16,-10-8-1-16,10 8 0 15,1-13-2-15,2 4-6 16,18 7-25-16,-10-8-4 16,11 9-1-16,-2-10 0 15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" units="cm"/>
          <inkml:channel name="Y" type="integer" max="1569" units="cm"/>
          <inkml:channel name="T" type="integer" max="2.14748E9" units="dev"/>
        </inkml:traceFormat>
        <inkml:channelProperties>
          <inkml:channelProperty channel="X" name="resolution" value="100" units="1/cm"/>
          <inkml:channelProperty channel="Y" name="resolution" value="100" units="1/cm"/>
          <inkml:channelProperty channel="T" name="resolution" value="1" units="1/dev"/>
        </inkml:channelProperties>
      </inkml:inkSource>
      <inkml:timestamp xml:id="ts0" timeString="2015-09-19T16:15:35.964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0 0 0,'0'0'0,"0"0"16,0 0 0,0 0-16,0 0 15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22.227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48 0 81 0,'-16'7'35'0,"0"-7"-1"15,16 0 1-15,-17 5-25 16,17-5-3-16,15 8-5 15,1-11-8-15,10 7-27 16,1-6-1-16,5 3-1 0,-2-5 0 16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22.055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0 1 54 0,'0'0'34'0,"0"0"-1"15,0 0 0-15,16-1-10 16,-16 1-11-16,18-1-8 16,-4 7-7-16,-4-2-28 15,9 5-2-15,-5-4 0 0,3 6-1 16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21.491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50 11 75 0,'11'-9'34'16,"6"8"1"-16,-3-2-1 16,8 14-20-16,-11-2-6 15,6 11-4-15,-11 9-3 16,-5 7-1-16,-5 10-3 15,-9 3-1-15,0 12-6 16,-16-9-15-16,7 4-10 16,-5-9 0-16,7-3 0 0,-1-13 1 15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21.288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41 0 36 0,'0'0'31'0,"0"0"0"16,-13 6 0-16,9 11-7 15,-7-12-11-15,8 16-4 16,-5-5-4-16,7 5 0 16,-1-1-3-16,5 2-2 15,2 0-2-15,3-7-5 16,10 5-24-16,-8-11-2 16,5 0 1-16,-2-8-1 15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20.975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0 25 68 0,'0'0'30'0,"0"0"1"16,8-12-1-16,9 7-24 15,-1 0-5-15,2 2-3 16,3 9-1-16,-7-1-2 15,-1 10 0-15,-9 0 1 16,-2 7 1-16,-9-1 3 16,-5 0 2-16,-3 3 2 15,-5-9 2-15,6 3 1 0,-4-11-1 16,8 5 1 0,-1-10-3-1,11-2-1-15,0 0-3 0,0 0-3 16,-3 10-4-16,3-10-14 0,0 0-10 15,5-11-1-15,-5 11 1 16,0 0-1-1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20.647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117 0 68 0,'0'0'33'0,"-22"15"1"16,11 3 0-16,-11-6-21 15,13 17-3 1,-9-4-5-16,6 9-2 0,2 0-2 15,2 3-1-15,5-1 0 16,2-4-2-16,7 1-4 16,-5-13-16-16,13 1-12 15,-3-10 0-15,6-5 0 16,-2-10 0-16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20.241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2 172 58 0,'-3'-17'32'16,"3"17"2"-16,-3-16-8 15,3 16-7-15,10-11-6 16,6 8-4-16,1-11-3 15,10 1-3-15,9 1-7 16,-3-9-28-16,16 2-2 16,-6-6-1-16,2 4 0 15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19.991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188 75 56 0,'-3'-17'32'0,"-9"-1"0"16,4 3 2-16,-10-3-17 15,18 18-5-15,-29-9-3 16,14 16-2-16,-4 4-2 16,2 10-1-16,-1 7-2 15,3 10 0-15,0 6 0 16,6 8-2-16,1 9 1 16,6 9-1-16,4 5 1 15,4 2-2-15,0 0 1 16,4 2-1-16,0-2 0 15,-3-7-1-15,2-2-2 0,-9-15-5 16,9 4-26-16,-18-15 0 16,2-2-1-16,-8-18 0 15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18.912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419-1 20 0,'-13'5'26'0,"13"-5"1"16,0 0-1-16,-17-1-8 15,17 1-4-15,-12 2-3 16,12-2-3-16,-27 10-1 16,7 3-1-16,-11-2-2 0,-3 12 0 15,-10-1 0-15,-3 6 0 16,-4-1-1-16,7 2 1 15,4-5 0-15,14-1 0 16,13-8 0-16,18-3-1 16,18-7-1-16,15-3 0 15,16-3-2-15,9-2-3 16,15 6-31-16,-11 1-1 16,3 8-1-16,-12-1-1 15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2:14.607"/>
    </inkml:context>
    <inkml:brush xml:id="br0">
      <inkml:brushProperty name="width" value="0.02646" units="cm"/>
      <inkml:brushProperty name="height" value="0.02646" units="cm"/>
      <inkml:brushProperty name="color" value="#C0504D"/>
      <inkml:brushProperty name="fitToCurve" value="1"/>
    </inkml:brush>
  </inkml:definitions>
  <inkml:trace contextRef="#ctx0" brushRef="#br0">4 51 97 0,'0'0'37'0,"-12"4"0"15,12-4 0-15,0 0-27 16,22 0-3-16,1-3-4 15,10-8-9-15,16 7-29 16,-5-7-2-16,9 0-2 16,-3-4 0-16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5:18.569"/>
    </inkml:context>
    <inkml:brush xml:id="br0">
      <inkml:brushProperty name="width" value="0.01764" units="cm"/>
      <inkml:brushProperty name="height" value="0.01764" units="cm"/>
      <inkml:brushProperty name="color" value="#FF0000"/>
      <inkml:brushProperty name="fitToCurve" value="1"/>
    </inkml:brush>
  </inkml:definitions>
  <inkml:trace contextRef="#ctx0" brushRef="#br0">703 0 34 0,'0'0'29'16,"-17"4"1"-16,2-2 1 15,7 10-11 1,-17-9-7-16,11 13-3 16,-11-8-3-16,6 10-2 0,-6 0-2 15,5 5-1-15,0 1-1 16,4 2 0-16,4-1-1 16,4 0 1-16,8-1-1 15,5-1 0-15,5-3 0 16,6-2 0-16,4-3-1 15,4 1 1-15,1-1 0 16,0-3 0-16,-2 2-1 0,-4-1 1 16,-5 2 0-16,-7-1 0 15,-11 6 0 1,-10-1 1-16,-13 3 0 16,-8 1 0-16,-14 2 0 0,-8 2 0 15,-6-2 1-15,-1 1-2 16,-1-6 2-16,2-1-2 15,6-6 1-15,7-1-1 16,11-5 0-16,7-4 1 16,11-3-2-16,5-4 1 15,16 4-2-15,-11-12-1 16,11 12-3-16,6-14-4 16,7 15-10-16,-13-1-12 0,13-8-2 15,-13 8 2 1,0 0-1-16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" units="cm"/>
          <inkml:channel name="Y" type="integer" max="1569" units="cm"/>
          <inkml:channel name="T" type="integer" max="2.14748E9" units="dev"/>
        </inkml:traceFormat>
        <inkml:channelProperties>
          <inkml:channelProperty channel="X" name="resolution" value="100" units="1/cm"/>
          <inkml:channelProperty channel="Y" name="resolution" value="100" units="1/cm"/>
          <inkml:channelProperty channel="T" name="resolution" value="1" units="1/dev"/>
        </inkml:channelProperties>
      </inkml:inkSource>
      <inkml:timestamp xml:id="ts0" timeString="2015-09-19T16:19:48.833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0 0 0,'0'0'47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2:14.263"/>
    </inkml:context>
    <inkml:brush xml:id="br0">
      <inkml:brushProperty name="width" value="0.02646" units="cm"/>
      <inkml:brushProperty name="height" value="0.02646" units="cm"/>
      <inkml:brushProperty name="color" value="#C0504D"/>
      <inkml:brushProperty name="fitToCurve" value="1"/>
    </inkml:brush>
  </inkml:definitions>
  <inkml:trace contextRef="#ctx0" brushRef="#br0">161 0 88 0,'0'0'33'0,"0"0"0"15,0 0 0-15,-15 3-25 16,6 9-3-16,-8 2-2 16,0 4-1-16,-3 2 1 15,3 2-1-15,-4 0 1 16,6 1-1-16,-1-5 2 16,7-2-2-16,1-6 1 15,8-10-1-15,3 10 0 0,-3-10 0 16,20-4-1-1,-4 2 0-15,5-1-2 16,1-2-3-16,13 10-21 16,-8-9-11-16,7 8-2 0,-7-5 1 15,5 6-2-15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2:11.294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28 12 86 0,'13'-14'35'16,"0"19"2"-16,-13-5-1 15,19 22-21 1,-13-12-5-16,9 12-5 15,-4 1-1-15,1 7-3 0,-5 6 0 16,-4 5-2-16,-4 9-1 16,-7-2-2-16,0 6-2 15,-10-8-2-15,6 8-11 16,-11-17-18-16,7-4 1 16,-9-13 0-16,9-7 1 15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2:10.966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85 0 68 0,'-15'7'33'16,"15"-7"0"-16,-19 6 1 16,16 6-17-16,-14-10-7 15,10 11-2-15,-5-4-3 16,7 7-1-16,-2-1-1 16,8 4-1-16,3-1 0 15,3-1-1-15,7 0-3 16,0-12-9-16,11 8-24 15,-4-13 0-15,8 3-2 0,-7-11 1 1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2:10.591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1 12 67 0,'-11'-3'34'0,"11"3"0"15,0 0 1-15,0 0-16 16,0 0-6-16,0 0-3 0,0 0-4 16,17-1-2-16,-3-4-2 15,5 3 0-15,2 2-1 16,1 1-1-16,1 3-1 15,-6 7 0-15,-5 5 0 16,-10 6 0-16,-4 5-1 16,-9 1 1-16,-5 1 0 15,-5-4 0-15,0-3 0 16,2-6 1-16,2-4 0 16,6-8 0-16,11-4-1 15,-8-9-2-15,8 9-7 16,11-19-24-16,3 10-1 15,-5-7 0-15,7 6 0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2:10.200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81-3 53 0,'0'0'31'16,"0"0"1"-16,0 0 0 16,-18-1-11-16,18 1-6 0,-10 7-4 15,7 3-4-15,-8-2 1 16,4 8-3-16,-3 1-1 15,3 6-1-15,-1 2-1 16,3 4 0-16,3 2 0 16,2 0-2-16,3 0 0 15,2-2-1-15,3-2-1 16,0-6-2-16,7 3-4 0,-15-24-18 16,19 19-10-16,-19-19 1 15,25 1-1 1,-17-10 0-1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2:09.481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300 76 80 0,'0'0'33'0,"0"0"2"16,0 0-2-16,0 0-18 15,0 0-6-15,-5-13-3 16,5 13-2-16,2-11-2 0,-2 11 1 16,-1-11-1-16,1 11 0 15,-6-11-1 1,6 11 0-16,-18-6 0 16,6 5 0-16,-3 0-1 15,-3 1 0-15,0 4 1 0,-3 3-1 16,-1 3 0-16,3 4 0 15,1 5 0-15,4 2 0 16,2 4 0-16,7 1 0 16,4 0-1-16,7-2 1 15,6-4-1-15,6-2 1 16,3-9 0-16,3-5 0 16,4-10 0-16,-3-5 0 0,-2-7 1 15,-2-4 0 1,-3-5 0-16,-4 2 1 15,-5-5 0-15,-1 5 0 16,-5 2 1-16,1 2 0 0,-7 6 1 16,2 5-2-16,-3 1 1 15,4 9-1-15,-13-7 0 16,13 7-2-16,-16 7 0 16,7 2 0-16,1 1 0 15,3 4 0-15,2 2 0 16,3 4 0-16,2 5 0 15,2 2 0-15,4 4 0 16,0 5 0-16,-1 6-1 16,-3 3 1-16,-4 7-1 15,-4 2 0-15,-7 4 0 16,-6-1-1-16,-7-4 1 16,-4-7-1-16,-5-7 1 0,-2-9-1 15,1-8 0-15,1-12-1 16,6-7-3-16,-3-17-12 15,17 6-19-15,0-9 0 16,15 2-1-16,3-9 0 16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52.162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0 24 82 0,'9'-13'34'16,"-9"13"1"-16,7-12-1 16,-7 12-21-16,0 0-6 15,13 4-1-15,-13-4-1 16,5 17-2-16,-2-3 1 16,1 4-3-16,-1 2 2 15,3 5-1-15,-3 2 0 16,1 0-2-16,-1 3 1 15,0 4-1-15,-2 1 1 16,-3 3-1-16,-2 2 0 16,-1 1 1-16,-2 0-2 15,1 0 2-15,0 0-2 0,2-3 1 16,3-1 0-16,2-2 0 16,5-2 0-1,2-5 0-15,4-3 0 16,2-5 0-16,3-5 0 0,2-5-1 15,-2-2 1-15,-1-8-1 16,-2-6 0-16,-2-1 1 16,-2-2-1-16,-3-2 2 15,-4-1-2-15,-1 3 2 16,-2 9-1-16,-1-15 0 16,1 15 1-16,0 0-1 15,0 0 1-15,0 0-1 16,-12 1 0-16,12-1 0 15,0 0 1-15,-8 10-2 16,8-10 1-16,0 0 0 16,0 0 0-16,0 0 1 15,0 0-1-15,0 0-1 0,0 0 2 16,0 0-1-16,0 0 0 16,0 0 0-16,0 0 0 15,0 0 0-15,0 0 0 16,0 0 0-16,0 0 0 15,0 0 0-15,0 0 0 16,0 0 0-16,0 0 0 16,0 0 1-16,0 0-1 15,0 0-1-15,0 0 2 16,0 0-1-16,-9 8 0 16,9-8 0-16,0 0 0 15,-15 12-1-15,15-12 2 16,-12 11-1-16,12-11 1 0,-10 14-1 15,10-14 1-15,-4 13-1 16,4-13 1-16,1 12-1 16,-1-12 0-16,5 20 0 15,-3-5 1-15,4 7-1 16,-2 4 0-16,4 5 1 16,0 9-1-16,3 4 0 15,1 3 0-15,-3 2 0 16,2 2 0-16,-5-2 0 15,-1 1-1-15,-7-2 1 16,-4-4-1-16,-7-5 1 16,-4-4 0-16,-2-4 0 15,-3-4-2-15,-5-11-6 0,9 3-30 16,-8-16-1-16,8-2-1 16,-4-7 0-1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00.139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13 11 94 0,'0'0'33'15,"-18"-6"-2"-15,18 6-3 16,0 0-46-16,0 0-9 16,0 0-4-16,13-3-1 15,1 0-1-15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46.817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7 0 89 0,'0'0'34'15,"-3"19"-1"-15,4 23 0 0,-6 16-25 16,6 27-3-16,-3 27-4 16,3 24-2-16,4 23-2 15,0 0-3-15,10 5-1 16,-5-17 0-16,11-8-1 16,-10-30-14-16,8-18-9 15,-5-32 0-15,-2-27 0 16,-3-20 3-16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45.488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11 126 99 0,'0'0'37'16,"-13"-20"-1"-16,13 20 1 16,-2-24-25-16,15 12-3 15,4-6-3-15,13 2-2 16,4-1-2-16,10 4 0 16,4 6-1-16,-2 8-1 15,-2 11 0-15,-9 12-1 16,-13 11-1-16,-16 13 1 15,-16 6-1-15,-14 0 1 16,-7 1 0-16,-7-5 0 16,-1-6 0-16,2-9 1 0,5-9 0 15,10-10 1-15,22-16 0 16,-4 12 0-16,19-11-1 16,9-1 1-16,7 2 0 15,5 3 0-15,5 4-1 16,1 1 0-16,0 4-2 15,-6 2-1-15,3 16-14 16,-12-12-19-16,3 7-2 16,-10-12 0-16,1 3-1 15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45.003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116 3 45 0,'0'0'31'0,"0"0"2"15,-6-12-1-15,6 12-6 16,0 0-6-16,0 14-5 16,0-14-5-16,-9 27-3 15,5-6-2-15,-1 8-1 0,-2 6-1 16,-1 6-2-16,-3 5 0 15,-2 1-2 1,1 1-1-16,-2-7-2 16,8 4-8-16,-10-14-23 15,15-2-1-15,-5-15 0 0,11-4 1 1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44.566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73 0 105 0,'0'0'35'0,"6"14"2"16,-12-3-2-16,7 13-26 15,-10 5-2-15,3 9-3 16,-4 7-2-16,-1 4-1 16,0 4-3-16,1 0 0 15,2-3 0-15,1-7-1 16,5-5-1-16,2-11 1 16,7-4-2-16,-7-23-3 15,20 16-14-15,-13-27-11 16,4 2-1-16,-7-12 1 0,3 2 0 15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43.738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60 40 114 0,'-31'-2'37'0,"15"9"-1"16,2-14 1-16,26 7-31 15,3-3-3-15,11-8-14 16,14 11-24-16,-3-8-1 16,11 4-2-16,-4-8-1 15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43.581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169 7 65 0,'0'0'30'15,"-16"-9"2"-15,16 9-1 0,-26-2-9 16,13 15-8-16,-12-3-5 16,5 13-1-16,-6 0-3 15,8 9 1-15,2 1-2 16,8 4-1-16,7 0-1 16,11-2-1-16,12-1-2 15,3-14-9-15,14 4-25 16,-3-14-1-16,5-3 0 15,-9-15-1-15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42.503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41 85 98 0,'-19'0'34'0,"12"9"0"16,-5-2 1-16,12 14-24 16,-5-5-4-16,11 7-3 15,2 1-2-15,3-1-2 16,4-3-2-16,0-8-4 15,9 6-18-15,-10-22-11 0,5 1 0 16,-8-16 1-16,5-3-1 16,-6-14 20-16,4 7 10 15,-4-2 7-15,-8-8 21 32,9 14 10-32,-5 0 2 0,7 12 0 0,-5 1 2 15,6 19-19-15,-14-7-8 16,17 25-4-16,-14 4-2 15,-3 14-2-15,-8 11-2 16,-9 9-3-16,-2 16-11 16,-12-7-22-16,-2 6-1 15,-8-9 0-15,6-5-1 1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42.144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3 43 108 0,'10'-19'36'16,"9"10"0"-16,-8-4-1 16,11 12-25-16,-12-1-3 15,4 9-3-15,-10 4-2 16,-3 9-1-16,-6 4-1 16,-6 4-2-16,-1 3 0 15,-5-2 1-15,3-1-2 16,-3-5 1-16,6-4-1 15,3-10 1-15,8-9 0 0,0 0-1 16,0 0-3-16,11-20-2 16,2 16-9-1,-9-12-15-15,8 5-2 16,-6-5 1-16,4 7 0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41.909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132 0 104 0,'-11'11'35'0,"-9"-2"0"0,6 14 1 15,-9-5-26-15,8 15-2 16,-4 2-3-16,4 9-2 15,5-2-1-15,5 3 0 16,7-1-3-16,5-3-1 16,6-1-2-16,0-13-5 15,14 4-14-15,-10-25-13 16,8-1 0-16,-9-20 0 0,4-1 1 16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41.519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287 81 90 0,'-11'-1'34'0,"11"1"0"15,-10-7 0-15,10 7-19 16,-3-17-5-16,6 8-3 16,-6-6-3-16,1 3-1 15,-4 1-1-15,6 11 1 16,-19-9-1-16,3 12 0 16,-4 10-1-16,-3 8 1 0,0 7-1 15,2 6 0-15,0 1 0 16,7 2-1-16,4-2 0 15,8-3 1-15,5-7-1 16,6-8 1-16,5-9-1 16,5-8 1-16,-1-8 0 15,0-4 0-15,0-7 1 16,0-4-1-16,-2-2 0 16,-5 0-1-16,-2 3 0 15,-2 1 0-15,-4 5 0 16,-1 3 0-16,-2 3 0 15,0 10 0-15,0 0 0 16,0 0 0-16,0 0 0 0,-3 23 0 16,4 1 0-16,0 9 0 15,0 10 0-15,-1 8 0 16,0 9 0-16,-1 6 0 16,-4 6 0-16,-5 0 0 15,-4 0 0-15,-5-4 0 16,-4-7 0-16,-3-8 0 15,-2-7 0-15,-2-17-2 16,4-7-5-16,-3-21-6 16,17 2-19-16,-5-25-6 15,13 1 0-15,-4-15 0 16,13 3 2-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9:59.951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26 8 54 0,'0'0'30'0,"0"0"1"15,0 0 1-15,0 0-9 16,0 0-8-16,0 0-5 15,0 0-3-15,0 0-2 16,0 0-1-16,0 0-1 16,0 0 0-16,0 0-1 15,0 0 0-15,0 0 0 16,0 0-1-16,8-10 0 0,-8 10 0 16,0 0 0-16,0 0-1 15,0 0 0-15,0 0 0 16,0 0 0-16,0 0 0 15,-10 10 0-15,6-1 0 16,0 6 0-16,0 1 0 16,1 4 0-16,-2 3 1 15,3 2-2-15,2 0 2 16,0 2-2-16,4 0-2 16,-2-12-6-16,12 6-17 15,-14-21-8-15,16 11-2 16,-16-11 1-16,18-14 0 15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40.659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187 12 75 0,'-14'-12'32'0,"14"12"1"16,-14-6 1-16,14 6-14 15,-14 2-5-15,12 8-4 16,-14-5-2-16,9 12-3 16,-6 3-1-16,3 11-1 15,-3 6-2-15,3 5 0 16,0 6-1-16,4 3 0 16,-1 8 0-16,4-3-1 15,2 0 0-15,0-3 0 16,0-3 0-16,-1-4 0 15,-1-6-1-15,0-6 0 16,0-8 1-16,-3-8-1 16,1-6 0-16,5-12 0 0,-12 5 0 15,12-5 1-15,-10-7 0 16,10 7 0-16,-5-13 0 16,5 13 0-16,2-11 0 15,-2 11 0-15,10-9 0 16,-10 9 0-16,15-8 0 15,-15 8 0-15,18-6-1 16,-8 5 1-16,-10 1 1 16,17 3-1-16,-17-3 0 15,11 10 0-15,-11-10 1 16,6 21-1-16,-7-5 0 16,1 4 1-16,-2 7-1 15,-1 6 0-15,0 8 0 0,1 6 1 16,-1 7 0-16,1 7-1 15,1 8 1-15,2-1-1 16,1 1 1 0,9-2-1-16,4-7-1 0,6-6-1 15,7-8-3-15,3-26-14 16,17 0-18-16,-10-20-1 16,8-4-1-16,-11-16 1 15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39.800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15 18 92 0,'-17'6'34'0,"17"-6"0"16,0 0-2 0,14-4-27-16,7 1-35 15,1-4-1-15,6 4-3 0,-2-4 0 1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39.675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0 21 95 0,'0'0'33'16,"0"0"1"-16,15-4-2 15,-15 4-19-15,28-6-5 0,-9 4-5 16,5-7-19-16,3 11-16 16,-3-3-1-16,-2 7-2 15,-10-3 0-15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38.987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208 46 79 0,'0'0'33'0,"-6"12"0"15,6-12 1 1,0 0-17-16,-9-12-4 16,9 12-2-16,-2-17-3 15,2 17-2-15,-7-19-1 0,7 19 0 16,-18-10-2-16,9 12-1 16,-4 6 0-16,2 4 0 15,2 3-2-15,0 2 0 16,4 1 0-16,3-1-1 15,3-3 1-15,4-5-1 16,-5-9 1-16,15 14-1 16,-15-14 1-16,19 3 0 15,-19-3 0-15,18-3 1 0,-18 3 0 16,16-5-1 0,-16 5 2-16,12-5-1 15,-12 5-1-15,0 0 0 16,13-6 0-16,-13 6 0 0,10-1 0 15,-10 1 0-15,17 10 0 16,-8 0 0-16,0 6 0 16,1 7 0-16,1 7 0 15,-3 7 0-15,0 8 0 16,-3 7 0-16,-2 5 0 16,-5 2 0-16,-4-1 0 15,-6 3-1-15,-7-5 2 16,-5-5-1-16,-6-6 0 15,-2-10-1-15,-3-7-4 16,-5-22-19-16,16 6-12 16,-8-25-2-16,13-4-2 15,-3-17 0-15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38.362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0 204 105 0,'14'-33'36'0,"-3"-7"0"16,15 11 0-16,-2-5-24 16,12 11-4-16,-2 0-3 15,6 9-2-15,-3 6-1 16,-3 10-1-16,-9 13-2 15,-14 12 1-15,-14 17-2 0,-14 8 0 16,-9 6 1-16,-6 2-1 16,-3-2 1-1,0-6 0 1,6-8 1-16,5-6 0 0,11-14 1 0,12-6 1 16,9-6 0-16,8-1 0 15,4-2-1-15,6 2 0 16,4 1 0-16,3 0-3 15,4 9-2-15,-9-10-24 16,10 12-7-16,-8-9-2 16,4 4 0-16,-8-11 0 1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37.987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13 20 78 0,'-7'-10'34'16,"7"10"1"-16,0 0 0 15,-7-11-8-15,11 22-14 16,-4-11-5-16,-1 28-3 16,3-4-2-16,2 8-1 15,0 8-1-15,0 9-2 16,1 8-1-16,-3 2-3 15,3 11-6-15,-10-13-24 16,7 4-1-16,-9-15 0 16,6-3 0-1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34.783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72 2 88 0,'12'-8'35'16,"-12"8"0"-16,16 4 1 15,-16-4-20-15,16 15-6 16,-10-3-4-16,5 6-1 16,-4 1-2-16,2 5 0 15,-4 1-1-15,-2 3-2 16,-1 0 1-16,0 3-2 16,-4 1 2-16,-1 3-2 15,-2 0 2-15,0 0-2 16,2 2 1-16,-1 3 0 15,2 1-1-15,1 0 1 16,2-2-1-16,3-3 1 0,4-2-1 16,2-4 0-16,5-5 0 15,2-9 0-15,1-6 0 16,1-7 0 0,-1-4 0-16,-2-5 0 0,-3-4 1 31,-3-1-1-31,-8 0 1 0,-3 2 1 0,1 9 0 15,-14-11 0-15,1 12 0 16,-1 4 0-16,-1 5 0 16,4 5 0-16,-1 3 0 31,2 5 0-31,4 2 0 16,4 5 0-16,3 3 0 0,5 2 0 15,3 5 0-15,2 6-1 16,-2 2 0-16,0 10 0 15,-5 3 0-15,-5 2-1 16,-6 2 0-16,-9-1 1 16,-6-2-1-16,-6-3-1 15,0-5-5-15,-12-22-21 16,16-1-10-16,-8-18-1 16,12-5 0-16,0-16-1 15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33.892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0 137 104 0,'11'-14'38'15,"-4"-11"0"-15,17 6 0 16,-3-6-28-16,17 6-3 16,-3 1-3-16,6 6-2 0,1 6-1 15,-5 8-1-15,-6 11-1 16,-10 13-1-16,-9 12-2 15,-12 9 2 1,-7 4-1-16,-8 3 0 0,-3-1 1 16,-6-4 0-16,1-7 0 15,-1-8 2-15,3-8 1 16,6-10 0-16,1-4 0 16,7-2 0-16,7-10 1 15,2 17 0-15,10-9-1 16,6 5 1-16,7 0 0 15,8 7 0-15,7 1-3 16,4 1-3-16,9 12-23 0,-11-11-10 16,4 5-1-1,-11-8 0-15,0 4-2 1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33.361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68 0 76 0,'0'0'34'0,"0"0"0"16,0 0 1-16,1 19-16 15,-1-19-8-15,-9 29-4 16,5-3-3-16,1 8-2 16,-4 9-1-16,1 4-1 15,0 3-2-15,-3 1-2 0,5 4-4 16,-9-12-27-16,11 1 0 15,-7-13-1-15,10-4 1 16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32.720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51 0 103 0,'1'25'38'0,"-9"-4"-1"15,10 15 0-15,-16 5-28 16,12 13-4-16,-4 7-5 16,0 4-2-16,3 8-5 15,-8-12-12-15,12 7-18 0,-6-14 0 16,8-4 0-1,-4-16 0-1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9:58.982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1 0 84 0,'0'0'34'16,"0"0"0"-16,12 17 1 15,-12-17-22-15,8 37-3 16,-6-12-5-16,6 8-1 16,-4 5-2-16,0 4-2 15,-4 3-1-15,-6-1-4 16,5 7-5-16,-12-12-16 15,9 4-8-15,-5-11-1 16,8 0 2-16,-4-15 0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32.314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37 18 105 0,'-28'2'36'16,"17"5"1"-16,11-7-1 15,0 0-28-15,26 1-4 16,5-5-8-16,19 6-26 16,-10-9-7-16,12 2 1 15,-8-9-3-15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32.127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216 4 64 0,'-10'-1'30'16,"-6"-1"0"-16,-3 8-2 15,-13-8-10-15,10 15-4 16,-14-5-4-16,11 10-1 16,-4-3-1-16,12 9-1 15,5-3-2-15,16 5-1 16,7-3 0-16,12 1-4 15,9-1-1-15,4-8-7 16,14 4-25-16,-14-10-3 16,3 0-1-16,-11-13-1 15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31.455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115 4 75 0,'0'0'33'15,"0"0"1"-15,-13-6 0 0,-5 3-16 16,10 19-5 0,-13-1-5-16,7 11-1 15,-4 2-1-15,8 6-3 16,-1 1 1-16,10-1-3 0,7-2-1 16,6-8-6-16,20 0-22 15,-4-17-8-15,14-2-3 16,-6-14 1-16,11-7 0 15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31.173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22 28 107 0,'0'0'35'0,"26"-11"0"0,-10 2-1 16,9 4-28-16,-6 2-3 16,0 7-3-1,-2 8-1-15,-10 7 0 16,-7 9 0-16,-8 2-1 0,-9 3 2 16,-2 1 0-16,-5-2 1 15,0-5 0-15,1-8 2 16,4-6-2-16,6-9 1 15,13-4-1-15,-10-6 0 16,10 6 0-16,6-18-2 16,-1 6 0-16,-5 12-6 15,12-20-8-15,0 18-21 16,-12 2 1-16,12-7 0 0,-12 7-1 16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30.532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195 0 86 0,'0'0'34'16,"-22"7"-1"-16,16 7 1 16,-13-6-20-16,15 13-5 15,-11-4-2-15,6 8-2 16,-1-1 0-16,4 6-2 16,-2-1 0-16,5 4-2 15,0 0-1-15,2 7 1 16,0 5-2-16,-1 1 1 15,2 0-1-15,-2 3 1 16,-1-1-1-16,-2-4 0 0,-2-4 0 16,-2-6 1-16,0-7-1 15,-2-4 1-15,0-7-1 16,0-3 1-16,11-13 0 16,-16 11 0-16,16-11 1 15,0 0-2-15,-8-18 1 16,12 7 0-16,1-1 1 15,3-1-1-15,0 1 0 0,3 1 0 16,0 4 0 0,0 2 0-16,-11 5 0 15,17 5 0-15,-9 5 0 16,-3 1 0-16,-2 5 0 16,2 3 1-16,-2 4-1 0,2 1 1 15,0 6-1-15,-1 4 0 16,0 7 1-16,2 6 0 15,-2 7 0-15,2 2-1 16,-1 5-1-16,3 3 0 16,6-1-3-16,-4-15-11 15,16 5-21-15,-3-16-1 16,10-7 0-16,-3-12-1 1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29.564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19 0 81 0,'-13'7'34'15,"13"-7"-1"-15,-6 10 0 16,17-3-21-16,6-4-24 16,5-6-18-16,4 2-1 15,-1-4-3-15,5 0-1 16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29.376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0 2 80 0,'0'0'32'15,"0"0"0"-15,0 0 0 16,0 0-20-16,14-6-7 15,4 11-16-15,-1-4-19 16,7 3-1-16,-3-2-2 16,4 5 0-16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28.376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262 22 81 0,'-12'-7'30'16,"12"7"3"-16,-13-10-6 15,13 10-11-15,-14-5-6 16,14 5-2-16,-16 0-4 16,6 5 0-16,-1 0 0 15,2 8-2-15,0 2 1 16,4 5-2-16,0 0 1 0,6 0-2 15,0-1 1-15,6-2 0 16,2-7-1-16,1-5 1 16,2-6 0-16,1-8 0 15,1-5 1-15,-1-2 0 16,-1-4 0-16,-2 0 0 16,-1-2 0-16,-3 7 1 15,-1-1-1-15,-2 5 1 16,-3 11-2-16,0 0 1 15,0 0 0-15,0 0-2 16,-2 17 1-16,2 4-1 16,-3 9 0-16,5 11 0 15,-1 11-1-15,-1 10 0 0,-1 8 1 16,-2 4-1-16,-1 4 1 16,-5 0 0-16,-4-2 1 15,-5-8-1-15,-6-11 1 16,-3-10-2-16,-3-12-2 15,-10-19-22-15,12 1-13 16,-7-19 0-16,10-1-1 16,1-11 0-1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27.313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-2 2 104 0,'0'0'36'0,"-15"5"2"16,31 1-1-16,4-9-26 15,26 9-4-15,9-2-2 16,10 9-3-16,7 7-1 16,3 9 0-16,-4 11-3 15,-13 8 1-15,-17 9-2 16,-20 5 2-16,-23 2 0 15,-18-1 0-15,-21-3 2 16,-11-7-1-16,-11-10 2 16,-3-8 0-16,4-9 1 15,9-5-3-15,11-8 1 16,17-10-4-16,25-3-13 0,0 0-20 16,31-16-1-16,2-5-1 15,14 1-2-15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1:26.844"/>
    </inkml:context>
    <inkml:brush xml:id="br0">
      <inkml:brushProperty name="width" value="0.02646" units="cm"/>
      <inkml:brushProperty name="height" value="0.02646" units="cm"/>
      <inkml:brushProperty name="color" value="#548DD4"/>
      <inkml:brushProperty name="fitToCurve" value="1"/>
    </inkml:brush>
  </inkml:definitions>
  <inkml:trace contextRef="#ctx0" brushRef="#br0">0 0 84 0,'0'0'33'0,"0"0"1"16,0 0 1-16,11 10-20 15,-11-10-4-15,0 0-5 0,-4 15-1 16,4-2-2-16,-2 3-1 16,1 7 0-16,-2 7-1 15,3 8 0-15,1 7 0 16,0 10-1-16,1 3-1 16,1-1-1-16,6 5-3 15,-8-16-22-15,11 2-8 16,-6-16-2-16,2-4 1 15,-3-17 0-1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9:58.310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204-2 61 0,'-17'0'31'0,"7"13"2"16,-9 0 0-16,2 19-12 15,-11-5-7-15,9 20-4 16,-7 2-3-16,7 13-2 16,-3 4-1-16,8 5-1 0,2 1-1 15,11 2-1-15,8-3-4 16,5-14-10-16,12-4-20 16,3-18-2-16,14-9-1 15,-3-20 1-15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16.266"/>
    </inkml:context>
    <inkml:brush xml:id="br0">
      <inkml:brushProperty name="width" value="0.02646" units="cm"/>
      <inkml:brushProperty name="height" value="0.02646" units="cm"/>
      <inkml:brushProperty name="color" value="#C0504D"/>
      <inkml:brushProperty name="fitToCurve" value="1"/>
    </inkml:brush>
  </inkml:definitions>
  <inkml:trace contextRef="#ctx0" brushRef="#br0">7 32 68 0,'0'0'34'0,"-11"-4"0"16,11 4 0-16,0 0-13 15,0 0-12-15,0 0-2 16,0 0-2-16,7 11-2 15,-4-1-1-15,-3-10-1 0,8 19 1 16,-4-6 0-16,0 0 0 16,1 0-1-16,0 0 0 15,0-1 1-15,3-2-1 16,-8-10 2-16,15 14-3 16,-15-14 1-16,14 6-1 15,-14-6 1-15,13 1-1 16,-13-1 0-16,0 0 0 15,11 0 0-15,-11 0 0 16,0 0 0-16,0 0 0 16,0 0 0-16,0 0 0 15,0 0 0-15,0 0 0 0,0 0 0 16,0 0 0-16,10-15-2 16,-10 15 2-16,10-21-1 15,-2 3 1-15,-1 0-1 16,1-3 0-16,-1 3 0 15,0 1 1-15,-2 2 0 16,0 5 0-16,-5 10 0 16,-1-10 0-16,1 10-1 15,0 0 1-15,-13 8 0 16,13-8 0-16,-10 7 0 16,10-7 0-16,0 0 0 15,-12 8 0-15,12-8 0 16,-12 2 0-16,1 0 0 0,-3 1 0 15,-2 1 0-15,-3-1 0 16,2 1-3-16,-7-9-26 16,24 5-7-16,-18-7-1 15,18 7 0-15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15.687"/>
    </inkml:context>
    <inkml:brush xml:id="br0">
      <inkml:brushProperty name="width" value="0.02646" units="cm"/>
      <inkml:brushProperty name="height" value="0.02646" units="cm"/>
      <inkml:brushProperty name="color" value="#C0504D"/>
      <inkml:brushProperty name="fitToCurve" value="1"/>
    </inkml:brush>
  </inkml:definitions>
  <inkml:trace contextRef="#ctx0" brushRef="#br0">0 3 74 0,'15'-6'33'0,"-2"7"1"16,-13-1 0-16,27 6-21 15,-27-6-3-15,24 9-3 16,-14-1-3-16,2 5 0 16,-3 1-2-16,0 2 1 15,-5 2-2-15,-1 3 1 16,-2 0-1-16,1 2 0 15,-2-1 0-15,3 2 0 0,-1 0 0 16,2-1 0-16,0-1 0 16,4 1-1-1,0-3 1-15,-1 1-1 16,0-3 1-16,-1-1-1 0,-2 1 0 16,-2-1 1-16,-3-1-1 15,-2 3 0-15,0-1 1 16,-2 0-1-16,-1 0 0 15,2 4 0-15,1-2 0 16,1 0 0-16,-1-2 0 16,3-3 0-16,1-1 0 15,1 0 0-15,-1-2 0 16,1-2 0-16,-1 0 0 16,0-1 0-16,-1 3 0 15,-1-1 0-15,0 3 0 16,-2-1 0-16,1 1-1 15,0 0 2-15,1-2-1 0,1-1 0 16,0-11 0-16,1 16 0 16,-1-16 0-16,7 10 0 15,-7-10-1-15,6 9 2 16,-6-9-1-16,6 10 0 16,-6-10 0-16,3 13 0 15,-2-3-1-15,-1-10 1 16,-2 18 0-16,2-7 1 15,-1-1-2-15,1 0 1 16,0 0 0-16,0-10 1 16,3 16 0-16,-3-16-1 15,0 0-1-15,0 0-3 16,12 7-2-16,-15-18-7 0,3 11-22 16,2-15-3-16,-2 15 1 15,-9-19 0-15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14.453"/>
    </inkml:context>
    <inkml:brush xml:id="br0">
      <inkml:brushProperty name="width" value="0.02646" units="cm"/>
      <inkml:brushProperty name="height" value="0.02646" units="cm"/>
      <inkml:brushProperty name="color" value="#C0504D"/>
      <inkml:brushProperty name="fitToCurve" value="1"/>
    </inkml:brush>
  </inkml:definitions>
  <inkml:trace contextRef="#ctx0" brushRef="#br0">28 0 105 0,'0'0'36'16,"-15"8"-4"-16,15-8-31 15,-13 9-34-15,13-9-2 16,0 0-2-16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14.218"/>
    </inkml:context>
    <inkml:brush xml:id="br0">
      <inkml:brushProperty name="width" value="0.02646" units="cm"/>
      <inkml:brushProperty name="height" value="0.02646" units="cm"/>
      <inkml:brushProperty name="color" value="#C0504D"/>
      <inkml:brushProperty name="fitToCurve" value="1"/>
    </inkml:brush>
  </inkml:definitions>
  <inkml:trace contextRef="#ctx0" brushRef="#br0">109 132 85 0,'-5'-11'35'0,"10"1"0"16,-5-7 0-16,17 4-25 0,-4-8-2 15,14 4-4-15,2-1-3 16,3 5-1-16,2 5-1 15,-4 5-2 1,-3 8 0-16,-11 5 0 0,-10 13-1 16,-15 2 1-16,-13 10 2 15,-9 2 0-15,-10 2 1 16,-5 1 1-16,-2-5 0 16,3-3 0-16,7-6-4 15,4-17-18-15,17-2-11 16,5-12-2-16,13-4 1 15,4-8-2-15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13.828"/>
    </inkml:context>
    <inkml:brush xml:id="br0">
      <inkml:brushProperty name="width" value="0.02646" units="cm"/>
      <inkml:brushProperty name="height" value="0.02646" units="cm"/>
      <inkml:brushProperty name="color" value="#C0504D"/>
      <inkml:brushProperty name="fitToCurve" value="1"/>
    </inkml:brush>
  </inkml:definitions>
  <inkml:trace contextRef="#ctx0" brushRef="#br0">17 0 80 0,'0'0'34'16,"-8"16"0"-16,8-16 1 15,-2 25-25-15,-5-14-2 16,8 12-2-16,-4 0-2 16,5 5-1-16,-1 1-1 15,4 1-1-15,0 0-1 16,2-2-2-16,3 3-3 16,-8-12-7-16,7 5-23 15,-11-9-1-15,3 1 1 16,-1-16-1-16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13.312"/>
    </inkml:context>
    <inkml:brush xml:id="br0">
      <inkml:brushProperty name="width" value="0.02646" units="cm"/>
      <inkml:brushProperty name="height" value="0.02646" units="cm"/>
      <inkml:brushProperty name="color" value="#C0504D"/>
      <inkml:brushProperty name="fitToCurve" value="1"/>
    </inkml:brush>
  </inkml:definitions>
  <inkml:trace contextRef="#ctx0" brushRef="#br0">24 7 68 0,'0'0'33'15,"-9"-9"1"-15,9 9 1 16,-11 4-19-16,13 11-3 15,-2-15-4-15,-5 22-2 16,3-9-3-16,4 1-1 16,-1 2-1-16,3-1-1 0,0-1-2 15,-2-1 0 1,3 0-3-16,-5-13-5 16,8 17-26-16,-8-17-1 15,0 0 0-15,0 0-1 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13.078"/>
    </inkml:context>
    <inkml:brush xml:id="br0">
      <inkml:brushProperty name="width" value="0.02646" units="cm"/>
      <inkml:brushProperty name="height" value="0.02646" units="cm"/>
      <inkml:brushProperty name="color" value="#C0504D"/>
      <inkml:brushProperty name="fitToCurve" value="1"/>
    </inkml:brush>
  </inkml:definitions>
  <inkml:trace contextRef="#ctx0" brushRef="#br0">61 0 82 0,'0'0'35'16,"0"13"-1"-16,0 5 1 0,-12-6-21 15,12 20-5-15,-10-1-2 16,5 12-2-16,-5 4-2 16,2 3-2-16,2 1 1 15,1-1-1-15,1-1-2 16,5-6 0-16,6-3-4 16,-3-16-9-16,16 3-22 15,-6-14-1-15,9-1 1 0,-4-13-1 16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12.703"/>
    </inkml:context>
    <inkml:brush xml:id="br0">
      <inkml:brushProperty name="width" value="0.02646" units="cm"/>
      <inkml:brushProperty name="height" value="0.02646" units="cm"/>
      <inkml:brushProperty name="color" value="#C0504D"/>
      <inkml:brushProperty name="fitToCurve" value="1"/>
    </inkml:brush>
  </inkml:definitions>
  <inkml:trace contextRef="#ctx0" brushRef="#br0">1 237 83 0,'0'0'36'0,"-6"-14"-1"15,16 11 0-15,-3-13-22 16,26 5-4-16,2-10-5 16,9-4-5-16,14 6-22 15,-6-13-12-15,5 1 0 16,-9-4-1-16,2 5-1 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12.390"/>
    </inkml:context>
    <inkml:brush xml:id="br0">
      <inkml:brushProperty name="width" value="0.02646" units="cm"/>
      <inkml:brushProperty name="height" value="0.02646" units="cm"/>
      <inkml:brushProperty name="color" value="#C0504D"/>
      <inkml:brushProperty name="fitToCurve" value="1"/>
    </inkml:brush>
  </inkml:definitions>
  <inkml:trace contextRef="#ctx0" brushRef="#br0">191 78 77 0,'-10'-15'35'0,"-8"-5"-1"15,4 9 1-15,-4-9-20 16,8 14-5-16,-10-1-3 16,7 9-2-16,-4 4-1 15,4 7-2-15,0 8 1 16,2 7-2-16,1 9 1 16,2 9-1-16,2 8-1 15,2 12 1-15,3 6-2 16,0 6 1-16,2 1 0 0,-1 0-2 15,1-4 1-15,0-7-2 16,1-4-2-16,-5-18-8 16,10 0-24-16,-13-15 1 15,7-3-1-15,-7-13 0 1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07.421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64 0 110 0,'5'12'39'15,"3"6"0"-15,-4 0-1 16,10 14-28-16,-2 4-4 16,7 15-2-16,2 10-1 15,3 6-1-15,-2 7-2 16,-1 7-1-16,-6 4 1 15,-8 2-1-15,-10 3 1 16,-7 0-2-16,-9-6 1 0,-6-3 0 16,-5-5-2-16,-2-13-1 15,4-1-7 1,-6-21-26-16,13-6 1 16,-1-19-2-16,10-5 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9:54.841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232 0 75 0,'-23'12'33'15,"1"8"1"-15,-5 1 0 16,2 9-17-16,-6-4-9 16,7 6-5-16,-3-2-1 15,4-2-4-15,11 7-11 16,0-17-20-16,9 2 0 15,2-11-1-15,11-2 0 16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06.827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9 0 78 0,'0'0'29'16,"0"0"0"-16,1 14-3 15,-2 4-33-15,0 4-17 0,-3 4-2 16,2 4-2-16,0 4-2 1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06.702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30 0 95 0,'-15'12'36'0,"12"1"-1"15,3-13 0-15,-7 24-24 16,2-11-5-16,6 2-5 16,2 3-6-16,-7-6-22 15,10 6-7-15,-6-18 1 16,9 19-2-16,-9-19 1 15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06.358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36 149 94 0,'0'0'33'0,"0"0"1"16,0 0-5-16,4-9-18 15,8 6-3-15,-12 3-3 16,20-16-1-16,-7 3-1 16,4 4-1-16,-2-7-1 15,1 1 1-15,-2-1-3 16,-2 1 2-16,-3 3-1 16,-5 1 0-16,-4 11 0 15,-6-13 1-15,-4 11-1 0,-4 4 2 16,-2 1 0-1,-2 3 0-15,-1 0 1 16,2 4-1-16,0 0 1 16,3 2-1-16,1 0 1 0,3 2-2 15,1 0 0-15,3 2 0 16,3 0-1-16,3-1 0 16,3-1 0-16,4-2 0 15,5-1-1-15,5-6-2 16,5-1-2-16,1-12-6 15,14 4-26-15,-11-12 0 16,9 3-1-16,-11-13 0 1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05.905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0 219 90 0,'0'0'33'16,"0"0"1"-16,20-3-1 15,-10-7-23-15,12 7-1 0,-6-8-5 16,6-1-1-16,-2-2-1 16,2-5-1-16,-3 0-1 15,0-2 1-15,-2-1-1 16,-3 2 1-16,-3 2-1 15,-3 2 1-15,-3 2-2 16,-5 4 3-16,0 10-2 16,-13-6 1-16,1 5 1 15,-2 3-1-15,-2 0 1 16,1 5 0-16,-2 3 0 16,0 2 0-16,2 1 1 15,1 4-2-15,2 2 1 0,3 2-2 16,2 2 1-16,5-1-1 15,2 0 0-15,5-1 0 16,5-3-1-16,3-3-1 16,5-1-3-1,1-12-7-15,10 3-25 0,-8-10 1 16,5 3-2-16,-6-12 2 16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05.436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130 17 84 0,'0'0'33'15,"-3"-11"-1"-15,3 11 1 16,-14-8-21-16,14 8-3 0,-21 4-2 15,8 1-2 1,-4 0-2-16,2 3 0 16,-1-1-1-16,7 4-1 15,5-2 1-15,7 3-2 0,7 0 2 16,6 1-3-16,5 2 2 16,3 2-2-16,3 2 1 15,-2 0 1-15,-5 4-2 16,-6 1 2-16,-6-1-1 15,-7-1 0-15,-8-2 0 16,-6-3 1-16,-5-4-1 16,-4-3 0-16,-1-7 0 15,-1-4 0-15,2-2-2 16,0-6-1-16,9 7-4 16,-5-13-10-16,18 15-18 15,-9-14-1-15,9 14 1 16,10-10 0-1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04.936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0 55 80 0,'6'-19'30'15,"-3"0"1"-15,-3 19-1 0,4-18-19 16,-4 18-8-16,5 16-11 16,-7-2-20-16,5 6-2 15,-1 3-1-15,6 5 1 16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04.795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0 0 88 0,'0'0'31'16,"12"13"-1"-16,1 0-1 16,-1 0-25-16,5 4-4 15,3 6-18-15,-4-7-11 16,0 2-2-16,-6-7 1 16,1-1 0-16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04.280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33 0 99 0,'-20'7'34'16,"6"-1"0"-16,17 3 0 15,-3-9-26-15,33 10-4 16,-2-7-4-16,6 1-1 0,3 0-2 16,-2-2-1-1,0 4 0-15,-11-2 0 16,-4 3 1-16,-10 0 0 15,-7 3 1-15,-7 5 2 0,-5 3 1 16,-4 3 0-16,-4 2 1 16,2 5 0-16,-2-1 1 15,4 4-2-15,3-4 2 16,7-3-1-16,4-4 0 16,6-4 0-16,2-9 1 15,4-4-1-15,-1-9 1 16,2-6-1-16,-3-7 0 15,-2-3 1-15,-6-6 0 16,-3-2-1-16,-3 2-1 16,-4 3-1-16,-3 9-5 15,-11-4-27-15,6 17-4 16,-9 1 0-16,6 11-1 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03.858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25 0 63 0,'0'0'32'0,"0"0"2"15,0 0-1-15,14 30-6 16,-18-15-15-16,9 15-2 0,-11-3-2 16,5 11-2-16,-7 0-2 15,3 7-2-15,-3 1 0 16,3 0-2-16,-1-1 1 16,5-1-2-16,3-2 0 15,4-4-1-15,3-3-2 16,1-15-2-16,11 6-18 15,-8-22-11-15,7-3-1 0,-5-13 0 16,6-2 0 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03.202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90 0 82 0,'0'0'34'16,"-1"12"0"-16,-2 4-1 15,4 18-14-15,-8 1-14 16,5 11-1-16,-7 5-3 16,1 5-1-16,-3 4 0 15,-2-1-1-15,1-1 0 16,0-7 0-16,4-7 1 16,4-9-1-16,6-14 1 15,6-11 1-15,6-13-1 16,5-10 0-16,4-10 0 15,2-2 1-15,0-3 0 16,-2 1 1-16,-5 5-1 0,-2 9 2 16,-5 6-1-16,-11 7 1 15,11 14 0-15,-7 5-2 16,1 1 1-16,3 7-2 16,10 1-4-16,-4-11-31 15,15 2-1-15,-2-14 0 16,11-3-2-1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9:53.433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75 0 90 0,'0'0'36'15,"0"0"0"-15,-1 31 1 16,-8-9-26-16,9 18-2 0,-7 3-3 15,2 10-3 1,-3 1 0-16,0 2-2 16,-2 2 0-16,0 1-1 15,1-4 0-15,3-7 0 0,3-8-1 16,2-11 0-16,3-11 0 16,-2-18 0-16,16-7 1 15,0-12-1-15,5-11 1 16,0-5 0-16,2 0 1 15,0 3-1-15,-3 6 0 16,0 7 0-16,-4 10 0 16,-4 9 1-16,-4 11-1 15,-2 8 0-15,2 7-2 16,0-4-6-16,10 11-28 16,0-9 0-16,10 2-1 15,-1-15-1-15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02.733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25 51 98 0,'-11'23'34'0,"3"-9"0"16,7 6-1-16,-4-6-23 15,6 6-7-15,0-3 0 16,2-3-3-16,4-4 0 15,-7-10 0-15,16 9-1 16,-6-13 0-16,0-4 0 16,2-6 1-16,0-2-1 15,0-6 0-15,1 3-1 16,-3-2 1-16,0 4 0 16,-3 1 1-16,0 6 0 15,-7 10 0-15,0 0 1 0,9 4 1 16,-10 6 0-16,0 8-1 15,-1-1 1-15,1 2-2 16,1 1 1 0,0 0-2-16,4-2 0 0,0-5-4 15,8 3-2-15,-12-16-4 16,26 13-14-16,-13-16-8 16,5-1 0-16,-4-10 1 15,7-1 0-15,-8-11 15 16,7 6 9-16,-5-4 11 15,-7-5 15-15,1 6 12 16,-7 1 1-16,0 8 1 16,-13-1 1-16,11 15-11 0,-25-7-6 15,13 17-5-15,-10-5-3 16,5 11-3 0,0-1 0-16,6 6-3 15,2 0 1-15,6 3-1 0,4 0-1 16,6-1 0-16,3 3-1 15,5 1 1-15,2 1-1 16,2 4 0-16,-2 5-1 16,-4 6 1-16,-3 4 0 15,-5 2 0-15,-8 7-1 16,-4 3 2-16,-6 0-2 16,-5 0 1-16,-4-3 0 0,-4-3 0 15,0-6 0-15,-1-8-2 16,5-4-3-1,-4-17-5-15,14 4-19 16,-6-22-6-16,18 0-1 16,-15-16 1-1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01.967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70 92 83 0,'-7'31'34'0,"1"-10"0"16,10 4-1-16,-3-14-17 15,14 5-7-15,-4-13-3 16,9-3-3-16,-2-9-1 15,2-6-1-15,-3-6 1 16,-1-4-2-16,-4-2 1 16,-3 0 0-16,-8 4-1 15,-5 1 1-15,-7 6-1 16,-6 7 1-16,-5 4-1 16,-4 6-1-16,-1 6 0 15,-3 3-3-15,10 9-5 0,-9-3-25 16,21 6 0-16,0-5-2 15,15 3 1-15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01.623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12 65 111 0,'-12'0'36'16,"23"5"0"-16,8-11-2 0,22-1-29 15,1-2-3-15,5-5-8 16,11 7-25-16,-13-6-4 16,3 7 0-16,-16-2 0 15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20:01.404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88 0 89 0,'0'0'35'0,"0"0"0"15,4 12 1-15,3 10-21 16,-15-2-5-16,7 13-3 16,-7 5-3-16,0 9-1 15,-4 3-2-15,1 7 1 16,-3 2-1-16,1 4-1 15,1-2 0-15,5 0-1 16,2-3 1-16,5-6-3 16,8-2-1-16,-1-16-5 15,14 3-10-15,-5-24-16 0,12-4-2 16,-6-19 2-16,7-4-1 1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9:59.310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-1 152 84 0,'6'-23'33'16,"8"3"1"-16,-3-5 0 16,9 9-18-16,-8-9-7 15,9 8-4-15,-2 2-2 16,1 7-1-16,-2 5-2 16,-3 5 1-16,-2 8-2 15,-6 5 0-15,-3 6 1 16,-6 2-1-16,-5 6 0 15,-5-1 0-15,-4 1 1 16,-3-1-1-16,-2-2 2 0,-1-5-1 16,3-4 0-16,3-3 0 15,2-5-1-15,1-4-2 16,13-5-4-16,-15 0-7 16,15 0-15-16,0 0-4 15,13-5-1-15,-13 5 1 16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9:57.232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0 2458 65 0,'9'-16'28'0,"6"-7"1"0,2-1 0 16,-1-8-19-16,13 7-2 15,-7-9-2-15,9 8-1 16,-6-7-1-16,4 7 1 15,-6-3-1-15,4 4 1 16,-4-5-2-16,3 1 1 16,-2-5-2-16,2 0 0 15,0-6 0-15,1-3-2 16,-1-1 1-16,2-1-1 0,-2 0 1 16,1 4-1-16,-4 4 0 15,1 2 0 1,-2 6 0-16,1 3 0 15,0 3 0-15,-2 1 1 0,3-1-1 16,1-2 0-16,2-1-1 16,0-2 2-16,-2 2-2 15,-2-1 2-15,-2 0-2 16,-1 1 2-16,-5 0-2 16,-1 2 2-16,0 0-1 15,0 0 0-15,1-3 0 16,2 0 0-16,1-4 0 0,2 0-1 15,0 0 2-15,1-2-1 16,-3 4 0-16,0 1 0 16,-3 1 0-1,-2 3 0-15,-1 5 0 16,-2 1 0-16,1-1 0 0,1 2 0 16,0-1 1-16,2-3-1 15,1 0 0-15,4-1 1 16,1-4-1-16,0 0 1 15,-2 0-1-15,-1 1 0 16,-1 1 1-16,-3 3-1 16,-1-1 0-16,-4 2 0 15,0 3 1-15,2 0-1 0,-1-1 0 16,3-2 0 0,2 0 0-16,3-2 0 15,-2 1 0-15,1-1 0 16,1-1 1-16,-2 2-1 0,-3-2 0 15,0 2 0-15,-3 0 0 16,0 0 0-16,2 1 0 16,-1-1 0-16,0 1 0 15,1 1 0-15,1 2 1 16,-1 2-1-16,0 1 0 16,-1 2 0-16,-4 1 0 15,0 0 0-15,-2 2 0 16,-1-2 0-16,1 1 0 15,-1-1 0-15,0 2 0 16,2-2 0-16,0 1 0 16,0 0 0-16,2 0-1 15,-7 10 1-15,10-17-1 0,-10 17 1 16,6-15-2-16,-6 15 2 16,2-13-1-16,-2 13 1 15,0 0 0-15,0-9 0 16,0 9 0-16,0 0 0 15,0 0-1-15,-10-2 1 16,10 2 0-16,-19 3 0 16,8-1 0-16,-2 2-1 15,-1 2 2-15,2-2-1 16,1 1 0-16,11-5 0 16,-14 6 0-16,14-6 0 15,0 0 1-15,0 0-1 16,14-9 0-16,0 3 0 0,7-5 0 15,4-1 0-15,2 2 0 16,1-4 0-16,0 2 1 16,-5 2-2-16,-1 1 2 15,-4 0-1-15,-9 6 0 16,-9 3 0-16,0 0 0 16,1 14 0-16,-9 3 1 15,-2 4-1-15,0 5 1 16,-2 2-3-16,4 8-5 15,-8-5-25-15,13 5-2 16,-3-7 0-16,6 2-2 1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9:55.279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0 10 103 0,'0'0'36'0,"24"3"0"16,-14-11 0-16,13 8-29 15,-3-5-1-15,6 6-3 16,-2 2-2-16,0 4 0 0,-5 5 0 16,-9 8-2-16,-8 6 2 15,-9 6-1 1,-9 3 1-16,-6 4-1 16,-5-1 2-16,-1-2 0 0,1-3 1 15,6-6-1-15,6-8 1 16,9-2-1-16,11-6 0 15,9-6 0-15,9-4-1 16,9-3-1-16,10-2-2 16,3-15-13-16,16 11-23 15,-4-14-1-15,7 4-1 16,-1-9-1-16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9:54.591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0 0 76 0,'0'0'34'15,"16"14"0"-15,-4-3 0 16,10 13-19-16,0-9-6 16,10 8-5-16,0-1-3 0,-1 0-5 15,10 9-13-15,-13-14-16 16,0 4 0-16,-9-9-1 15,-3 1 0-15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9:53.058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109 11 67 0,'0'0'33'16,"-9"-6"-2"-16,9 6 2 16,-12-1-18-16,0-5-8 15,12 6-3-15,-16 6-1 16,16-6-1-16,-21 19 1 15,11-3-1-15,-3 0 1 16,6 5 1-16,-1 0-1 16,8 2 1-16,1-2-2 15,7 0 1-15,3-5-2 16,5-2-1-16,7-4-4 0,-5-20-22 16,11 6-10-16,-5-17 1 15,7-2-1 1,-5-16-1-1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9:51.479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3 204 70 0,'0'0'34'0,"0"0"1"15,0 0 0-15,0 0-16 16,0 0-7-16,14-5-4 16,-14 5-4-16,26-16-1 15,-9 5 0-15,2-2-2 16,0-2-1-16,-3-1 0 16,-2-1 1-16,-2 0-2 0,-4 0 0 15,-5 2 1-15,-3-1-1 16,-3 0 1-16,-4 4-1 15,-2 1 1-15,9 11-1 16,-19-9 2-16,7 14 0 16,0 1 1-16,-1 5 0 15,1 6 0-15,-2 3 2 16,2 4-2-16,-1 1 1 16,3 4-1-16,0 2 1 15,6-1-2-15,3-1 0 16,6-2-1-16,6-6-1 15,6-12-4-15,15 4-33 0,-8-20 0 16,10-2-1-16,-7-13 0 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9:52.339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-3 65 100 0,'-4'-14'38'0,"18"15"0"15,3-10-3-15,17 6-31 16,12-2-34-16,-2-5-4 15,5 1-1-15,-5-7-3 16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9:50.896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5 91 66 0,'0'0'36'0,"0"0"-1"0,0 0 1 15,-1 14-10-15,1-14-15 16,-1 11-3 0,1-11-4-16,0 20-1 15,-1-8-1-15,3 2 0 0,-3 1-1 16,0 3-1-16,0-3 0 15,0 2 0-15,2-1 0 16,2-4 1-16,-1 1-1 16,3-3 0-16,-5-10 0 15,7 10 1-15,-7-10 0 16,0 0 0-16,0 0 0 16,0 0 0-16,5-16 0 0,-6 2 0 15,1-2 1-15,1-4-2 16,1-1 2-1,2-3-2-15,4 0 1 16,0-2 0-16,5 4-1 0,4 0 0 16,2 2-3-16,0-2-3 15,14 15-31-15,-11-9-2 16,11 10 1-16,-6-6-1 16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9:49.411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148 7 101 0,'0'0'36'0,"-20"-8"-1"16,20 8-5-16,-25 1-20 15,25-1-4-15,-20 10-1 16,13 2-2-16,0 1 0 16,5 4-2-16,3 1 1 15,6 4-1-15,1-3 0 0,5-1-1 16,3 0 1-16,1-2-1 16,0-1 0-16,-3 1 0 15,-3-1-1 1,-8 1 2-16,-7 0 0 0,-5 1 0 15,-6-2 0-15,-5-2 0 16,-2-3 1-16,-2-4-1 16,2-4-1-16,2-5-1 15,7 3-5-15,-4-15-16 16,17 15-16-16,-8-11 0 16,8 11-1-16,0 0 1 15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9:42.361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2 60 105 0,'-16'-10'37'0,"16"10"0"0,0 0 0 16,0 0-26-16,24-15-5 15,0 11-2 1,2-3-2-16,6 2-2 16,0-2-1-16,-1 3 0 0,-2 1-1 15,-7 1 0-15,-5 2 1 16,-4-2-1-16,-3 4 1 15,-10-2 0-15,12 8 1 16,-12-8-1-16,7 17 1 16,-6-1 0-16,0 4 0 15,-1 6 1-15,-1 3-1 16,-3 5 0-16,-1 2 1 16,0 3-1-16,-2-2 0 0,2-3 0 15,1-6-1 1,1-11-4-16,13 2-23 15,-10-19-7-15,14-11-1 16,-4-13 0-16,5-4-1 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" units="cm"/>
          <inkml:channel name="Y" type="integer" max="1569" units="cm"/>
          <inkml:channel name="T" type="integer" max="2.14748E9" units="dev"/>
        </inkml:traceFormat>
        <inkml:channelProperties>
          <inkml:channelProperty channel="X" name="resolution" value="100" units="1/cm"/>
          <inkml:channelProperty channel="Y" name="resolution" value="100" units="1/cm"/>
          <inkml:channelProperty channel="T" name="resolution" value="1" units="1/dev"/>
        </inkml:channelProperties>
      </inkml:inkSource>
      <inkml:timestamp xml:id="ts0" timeString="2015-09-19T16:19:37.343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0 0 0,'0'0'16,"0"0"-1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43.495"/>
    </inkml:context>
    <inkml:brush xml:id="br0">
      <inkml:brushProperty name="width" value="0.02646" units="cm"/>
      <inkml:brushProperty name="height" value="0.02646" units="cm"/>
      <inkml:brushProperty name="color" value="#C0504D"/>
      <inkml:brushProperty name="fitToCurve" value="1"/>
    </inkml:brush>
  </inkml:definitions>
  <inkml:trace contextRef="#ctx0" brushRef="#br0">0 419 79 0,'12'-16'35'15,"-6"-2"1"-15,5 11 0 0,-9-9-23 16,12 15-4-16,-14 1-4 15,22-3-2-15,-10 7-1 16,1 2-1-16,-3 0 0 16,-1 4-1-16,-2 2-1 15,0 1 1-15,-4 0 0 16,-3-1 0-16,0-2-1 16,-1 1 1-16,-1 0-1 15,2-11 1-15,-6 13 0 16,6-13 0-16,-10 10 0 15,10-10 0-15,-16 9 0 16,6-3 0-16,-1-3 0 0,0 0 0 16,0 1 0-16,11-4 1 15,-18 6-1-15,18-6 0 16,-11 5 1-16,11-5-1 16,0 0 0-16,-4 14 0 15,4-14 0-15,5 13 1 16,-5-13-1-16,14 14 0 15,-5-8 0-15,3-3-1 16,1-3 1-16,5-4 0 16,0-5-1-16,2-6 0 15,1-8 0-15,1-4 0 16,1-5 1-16,2-7-1 16,1-4 0-16,-1-5 0 0,1-3 1 15,0-2 0-15,-2 2-1 16,-3 1 2-16,-3 6-1 15,-5 6 1-15,-4 9 0 16,-4 10 0-16,-5 19 0 16,-11-6 1-16,-6 23-1 15,-3 7 0-15,-8 12 1 16,-1 8-1-16,-4 8 0 16,2 10 0-16,2 0 0 15,6 4-1-15,8-3 0 16,7-5-1-16,13-4 0 15,8-11-2-15,17-1-9 16,-4-19-25-16,13-5 1 0,-6-12-1 16,2-8 0-16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42.854"/>
    </inkml:context>
    <inkml:brush xml:id="br0">
      <inkml:brushProperty name="width" value="0.02646" units="cm"/>
      <inkml:brushProperty name="height" value="0.02646" units="cm"/>
      <inkml:brushProperty name="color" value="#C0504D"/>
      <inkml:brushProperty name="fitToCurve" value="1"/>
    </inkml:brush>
  </inkml:definitions>
  <inkml:trace contextRef="#ctx0" brushRef="#br0">105 9 64 0,'-10'-11'34'15,"10"11"-1"-15,-19 2 1 16,14 8-19-16,-13-6-5 16,8 10-3-16,-4-2-2 0,4 7-1 15,0-1-2-15,5 5 1 16,1 1-2-16,5 2 0 16,1-1-1-16,2-2-1 15,3 3-1-15,1-6-2 16,6 3-6-16,-9-14-24 15,12 1-1-15,-6-13-1 16,7-2 1-1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42.354"/>
    </inkml:context>
    <inkml:brush xml:id="br0">
      <inkml:brushProperty name="width" value="0.02646" units="cm"/>
      <inkml:brushProperty name="height" value="0.02646" units="cm"/>
      <inkml:brushProperty name="color" value="#C0504D"/>
      <inkml:brushProperty name="fitToCurve" value="1"/>
    </inkml:brush>
  </inkml:definitions>
  <inkml:trace contextRef="#ctx0" brushRef="#br0">34 39 88 0,'-4'-14'35'0,"-5"1"-1"0,9 13-2 16,-11-11-41-16,11 11-21 15,0 0-3 1,-9 1-1-16,12 10-1 1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42.214"/>
    </inkml:context>
    <inkml:brush xml:id="br0">
      <inkml:brushProperty name="width" value="0.02646" units="cm"/>
      <inkml:brushProperty name="height" value="0.02646" units="cm"/>
      <inkml:brushProperty name="color" value="#C0504D"/>
      <inkml:brushProperty name="fitToCurve" value="1"/>
    </inkml:brush>
  </inkml:definitions>
  <inkml:trace contextRef="#ctx0" brushRef="#br0">19 51 87 0,'-15'-6'37'15,"15"6"-2"-15,-5-11 1 0,5 11-28 16,17-13-3-16,1 7-2 16,2-1-1-16,2 2-1 15,1 2-1-15,-2 4 0 16,0 1 0-16,-4 3-1 15,-2 1 1-15,-3 3-1 16,-2 1 1-16,-2 2-1 16,-1 1 1-16,0 0 1 0,0 2-1 15,-1 2 0 1,1 3 0-16,-3 0 1 0,-1 4-1 16,0-1 0-1,-1-1-1-15,-3-4-2 16,5 6-15-16,-4-24-17 0,2 12 0 15,-2-12-1-15,11-25 0 16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41.823"/>
    </inkml:context>
    <inkml:brush xml:id="br0">
      <inkml:brushProperty name="width" value="0.02646" units="cm"/>
      <inkml:brushProperty name="height" value="0.02646" units="cm"/>
      <inkml:brushProperty name="color" value="#C0504D"/>
      <inkml:brushProperty name="fitToCurve" value="1"/>
    </inkml:brush>
  </inkml:definitions>
  <inkml:trace contextRef="#ctx0" brushRef="#br0">21-5 55 0,'-11'2'33'0,"11"-2"1"16,0 0 0-16,-7 20-12 15,7-20-11-15,-2 22-3 16,2-2-4-16,5 8-1 16,-1 3-1-16,2 9-2 15,-2 9 0-15,-1 1-2 0,4 14-3 16,-9-4-2-16,6 5-4 16,-10-13-1-16,12 7-13 15,-10-16-10-15,7-5 2 16,-3-13-1-16,2-12 5 15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9T16:18:41.385"/>
    </inkml:context>
    <inkml:brush xml:id="br0">
      <inkml:brushProperty name="width" value="0.02646" units="cm"/>
      <inkml:brushProperty name="height" value="0.02646" units="cm"/>
      <inkml:brushProperty name="color" value="#C0504D"/>
      <inkml:brushProperty name="fitToCurve" value="1"/>
    </inkml:brush>
  </inkml:definitions>
  <inkml:trace contextRef="#ctx0" brushRef="#br0">34 220 53 0,'0'0'32'16,"0"0"0"-16,10-5 0 15,-10 5-17-15,7-10-5 16,3 6-2-16,-7-7-3 0,7 4 0 16,-5-5-1-16,6 4 0 15,-3-4-2 1,1 0 0-16,-2-3 0 0,3 0-1 15,-2-1 0-15,-1-3-1 16,0 1 0-16,-3 2 1 16,-3 0-1-16,-2 4 0 15,-1 2 0-15,2 10 0 16,-18-6 0-16,7 11 1 16,-7 6-1-16,1 4 0 15,-2 5 1-15,1 6 0 16,0 1 0-16,4 2 0 15,4 1 0-15,5-2 0 0,6-3-1 16,7-3 1-16,5-5-1 16,3-6 0-1,6-4-1-15,2-5 1 16,1-3-1-16,0-3 0 0,-2-4 0 16,-5 0 0-16,-1-2-1 15,-5 2 1-15,-12 8 1 16,15-14-1-16,-15 14 1 15,0 0-1-15,0 0 2 16,0 0-1-16,0 0 1 16,0 0-1-16,0 0 1 15,4 10-1-15,-4-10 1 0,0 15-1 16,0-15 1 0,1 15-1-16,-1-15 0 15,4 11 1-15,-4-11-1 16,0 0 0-16,12 7 0 0,-12-7 1 15,0 0 0-15,0 0 0 16,10-8 1-16,-10 8-1 16,1-15 1-16,-1 4 0 15,-1-3 0-15,1-2 0 16,1-2 0-16,1 1 0 16,0-1-1-16,4 2 0 15,0 2 0-15,3 3-1 16,1 5 0-16,3 0-2 0,2 6 0 15,0-4-2 1,6 6-4-16,-9-9-12 16,10 10-18-16,-9-9 1 15,6 4-1-15,-9-9 1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2</Pages>
  <Words>380</Words>
  <Characters>217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nctions</vt:lpstr>
    </vt:vector>
  </TitlesOfParts>
  <Company/>
  <LinksUpToDate>false</LinksUpToDate>
  <CharactersWithSpaces>25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s</dc:title>
  <dc:subject>Unit 2 Review Topics</dc:subject>
  <dc:creator>jt</dc:creator>
  <cp:lastModifiedBy>Mr. J. Templeton</cp:lastModifiedBy>
  <cp:revision>5</cp:revision>
  <cp:lastPrinted>2023-09-28T11:45:00Z</cp:lastPrinted>
  <dcterms:created xsi:type="dcterms:W3CDTF">2023-03-06T11:08:00Z</dcterms:created>
  <dcterms:modified xsi:type="dcterms:W3CDTF">2024-02-29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